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25"/>
  </p:notesMasterIdLst>
  <p:handoutMasterIdLst>
    <p:handoutMasterId r:id="rId26"/>
  </p:handoutMasterIdLst>
  <p:sldIdLst>
    <p:sldId id="271" r:id="rId5"/>
    <p:sldId id="272" r:id="rId6"/>
    <p:sldId id="299" r:id="rId7"/>
    <p:sldId id="273" r:id="rId8"/>
    <p:sldId id="274" r:id="rId9"/>
    <p:sldId id="275" r:id="rId10"/>
    <p:sldId id="276" r:id="rId11"/>
    <p:sldId id="277" r:id="rId12"/>
    <p:sldId id="290" r:id="rId13"/>
    <p:sldId id="281" r:id="rId14"/>
    <p:sldId id="283" r:id="rId15"/>
    <p:sldId id="291" r:id="rId16"/>
    <p:sldId id="285" r:id="rId17"/>
    <p:sldId id="286" r:id="rId18"/>
    <p:sldId id="282" r:id="rId19"/>
    <p:sldId id="287" r:id="rId20"/>
    <p:sldId id="294" r:id="rId21"/>
    <p:sldId id="293" r:id="rId22"/>
    <p:sldId id="298" r:id="rId23"/>
    <p:sldId id="295" r:id="rId24"/>
  </p:sldIdLst>
  <p:sldSz cx="9144000" cy="5143500" type="screen16x9"/>
  <p:notesSz cx="6858000" cy="9144000"/>
  <p:defaultTextStyle>
    <a:defPPr>
      <a:defRPr lang="fr-FR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51" autoAdjust="0"/>
    <p:restoredTop sz="77885"/>
  </p:normalViewPr>
  <p:slideViewPr>
    <p:cSldViewPr snapToGrid="0" snapToObjects="1" showGuides="1">
      <p:cViewPr varScale="1">
        <p:scale>
          <a:sx n="82" d="100"/>
          <a:sy n="82" d="100"/>
        </p:scale>
        <p:origin x="1272" y="7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150" d="100"/>
          <a:sy n="150" d="100"/>
        </p:scale>
        <p:origin x="608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279B33-A94D-4C8C-88C2-619932967EF3}" type="datetimeFigureOut">
              <a:rPr lang="fr-CH" smtClean="0">
                <a:latin typeface="Arial" panose="020B0604020202020204" pitchFamily="34" charset="0"/>
              </a:rPr>
              <a:t>02.08.2022</a:t>
            </a:fld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BF4AF0-8439-436D-BEF0-52070F19E1B6}" type="slidenum">
              <a:rPr lang="fr-CH" smtClean="0">
                <a:latin typeface="Arial" panose="020B0604020202020204" pitchFamily="34" charset="0"/>
              </a:rPr>
              <a:t>‹#›</a:t>
            </a:fld>
            <a:endParaRPr lang="fr-CH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05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8103E42-5239-1A40-AD33-3EE7E9DDF5FD}" type="datetimeFigureOut">
              <a:rPr lang="fr-FR" smtClean="0"/>
              <a:pPr/>
              <a:t>02/08/2022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CF50783-AAED-1941-8BCC-9F6140F0A6B1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6742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11138" y="619125"/>
            <a:ext cx="6435725" cy="3621088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</a:t>
            </a:fld>
            <a:endParaRPr lang="fr-FR" dirty="0"/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BB08DC05-305F-594F-9F18-9CF1E4DB5A23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34551F9A-4701-CE42-97CC-9260CE132552}" type="datetime1">
              <a:rPr lang="fr-CH" smtClean="0"/>
              <a:t>02.08.2022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8F2F41A5-B12E-1843-83F7-B86B38C0CE9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fr-FR" dirty="0"/>
              <a:t>Speaker</a:t>
            </a:r>
          </a:p>
        </p:txBody>
      </p:sp>
      <p:sp>
        <p:nvSpPr>
          <p:cNvPr id="7" name="Espace réservé de l'en-tête 6">
            <a:extLst>
              <a:ext uri="{FF2B5EF4-FFF2-40B4-BE49-F238E27FC236}">
                <a16:creationId xmlns:a16="http://schemas.microsoft.com/office/drawing/2014/main" id="{4D206A73-DDB0-2740-9475-00E48E475A1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fr-FR" dirty="0"/>
              <a:t>NAME EVENT / NAME PRESENTATION</a:t>
            </a:r>
          </a:p>
        </p:txBody>
      </p:sp>
    </p:spTree>
    <p:extLst>
      <p:ext uri="{BB962C8B-B14F-4D97-AF65-F5344CB8AC3E}">
        <p14:creationId xmlns:p14="http://schemas.microsoft.com/office/powerpoint/2010/main" val="2915194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inusoid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C7AA4-8E2C-4ADF-87C3-4153AAE59FE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546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lanted VG LP15-75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27062A-220B-4737-9ECC-B4D43215AC4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186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in </a:t>
            </a:r>
            <a:r>
              <a:rPr lang="en-US" dirty="0" err="1" smtClean="0"/>
              <a:t>feq</a:t>
            </a:r>
            <a:r>
              <a:rPr lang="en-US" dirty="0" smtClean="0"/>
              <a:t> difference never kicks</a:t>
            </a:r>
            <a:r>
              <a:rPr lang="en-US" baseline="0" dirty="0" smtClean="0"/>
              <a:t> in. angle difference is always set by Bragg. Minimum period limits the numb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746FDC-6A28-451B-8942-5D757880F5D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13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rmAutofit/>
          </a:bodyPr>
          <a:lstStyle>
            <a:lvl1pPr marL="0" indent="0" algn="ctr">
              <a:buNone/>
              <a:defRPr sz="12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100"/>
            </a:lvl1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E187583-F16A-6F41-8B68-000F9C9C20D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2550" y="4440264"/>
            <a:ext cx="698500" cy="507975"/>
          </a:xfrm>
        </p:spPr>
        <p:txBody>
          <a:bodyPr lIns="0" tIns="0" rIns="0" bIns="0" anchor="b" anchorCtr="0">
            <a:noAutofit/>
          </a:bodyPr>
          <a:lstStyle>
            <a:lvl1pPr marL="114300" indent="-107950">
              <a:buFontTx/>
              <a:buBlip>
                <a:blip r:embed="rId3"/>
              </a:buBlip>
              <a:tabLst/>
              <a:defRPr sz="700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7788087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126" userDrawn="1">
          <p15:clr>
            <a:srgbClr val="FBAE40"/>
          </p15:clr>
        </p15:guide>
        <p15:guide id="5" orient="horz" pos="123" userDrawn="1">
          <p15:clr>
            <a:srgbClr val="FBAE40"/>
          </p15:clr>
        </p15:guide>
        <p15:guide id="6" orient="horz" pos="3117" userDrawn="1">
          <p15:clr>
            <a:srgbClr val="FBAE40"/>
          </p15:clr>
        </p15:guide>
        <p15:guide id="7" pos="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E34C2B73-67B7-BB4C-AE0F-7D16D8DDD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C9FF6AA9-AC16-D748-B815-56221BFF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DD59D891-3F23-D04C-AB43-6FA4220AF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6706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084C64CE-C88F-2044-AD84-19F588F18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A948AF20-C2DF-3542-BB6A-8354A9817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71083942-1443-BC45-9F95-32C82A8DC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40393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8239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3" y="2571750"/>
            <a:ext cx="2738437" cy="2111375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60E5EA1C-63CE-2C4F-B9F4-39FDBC14B9A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8E7A5892-F23D-BD48-84D1-FD279BA1686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6C516D46-C7BB-2141-A4EE-18D1756414F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0948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7726363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91E6F4EB-CC02-6E4D-9146-CE4A7A789A95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DED4AA2C-29B3-CA42-B7C3-C932911A758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0FE7A1E3-AAEC-7641-B6C5-8D9FC0B6A21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17272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3114674"/>
            <a:ext cx="8239125" cy="20288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1563688"/>
            <a:ext cx="7646988" cy="1436687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6" name="Espace réservé de la date 5">
            <a:extLst>
              <a:ext uri="{FF2B5EF4-FFF2-40B4-BE49-F238E27FC236}">
                <a16:creationId xmlns:a16="http://schemas.microsoft.com/office/drawing/2014/main" id="{37CF3032-2465-874C-B786-95E1B594A5AB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AAF73E2A-22D7-894A-9267-185CB4E4B13E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39D9777C-EC90-1141-9E30-4B4F669C2BE1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35311561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4D8101AB-8ACE-BB4C-9D61-B4AABFE11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F9CFC1D-0B2A-0A4E-9C0D-682EECA55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56622065-A833-2340-B0FD-ACB065A3B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8407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_EPF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rmAutofit/>
          </a:bodyPr>
          <a:lstStyle>
            <a:lvl1pPr marL="0" indent="0" algn="ctr">
              <a:buNone/>
              <a:defRPr sz="12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100"/>
            </a:lvl1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05041849-939B-E04F-AABC-A900B2B4E3D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0025" y="4579268"/>
            <a:ext cx="561543" cy="36738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2865CD0-FD83-AF44-9C32-763AAD652C05}"/>
              </a:ext>
            </a:extLst>
          </p:cNvPr>
          <p:cNvSpPr/>
          <p:nvPr userDrawn="1"/>
        </p:nvSpPr>
        <p:spPr>
          <a:xfrm rot="16200000">
            <a:off x="89679" y="4591427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283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  <p15:guide id="3" pos="126">
          <p15:clr>
            <a:srgbClr val="FBAE40"/>
          </p15:clr>
        </p15:guide>
        <p15:guide id="5" orient="horz" pos="123">
          <p15:clr>
            <a:srgbClr val="FBAE40"/>
          </p15:clr>
        </p15:guide>
        <p15:guide id="6" orient="horz" pos="3117">
          <p15:clr>
            <a:srgbClr val="FBAE40"/>
          </p15:clr>
        </p15:guide>
        <p15:guide id="7" pos="83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72D4D-B575-4CA9-AC71-B5D1BA948049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E9F5C-5EE3-4122-B2EB-F9E9F354A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271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72D4D-B575-4CA9-AC71-B5D1BA948049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E9F5C-5EE3-4122-B2EB-F9E9F354A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004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8864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8177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2229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131A8490-33AC-9443-A9FC-9A5E93229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B875139C-6471-774D-89EF-2B93FAD2C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3942AF23-4BDC-8C4A-9212-AF88439C6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9627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6" name="Espace réservé de la date 5">
            <a:extLst>
              <a:ext uri="{FF2B5EF4-FFF2-40B4-BE49-F238E27FC236}">
                <a16:creationId xmlns:a16="http://schemas.microsoft.com/office/drawing/2014/main" id="{B633A2CC-2D27-AE47-AE09-87A5F61228B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1" name="Espace réservé du pied de page 10">
            <a:extLst>
              <a:ext uri="{FF2B5EF4-FFF2-40B4-BE49-F238E27FC236}">
                <a16:creationId xmlns:a16="http://schemas.microsoft.com/office/drawing/2014/main" id="{CABC000E-4E22-1A40-9D3F-FE2F141E5CA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2" name="Espace réservé du numéro de diapositive 11">
            <a:extLst>
              <a:ext uri="{FF2B5EF4-FFF2-40B4-BE49-F238E27FC236}">
                <a16:creationId xmlns:a16="http://schemas.microsoft.com/office/drawing/2014/main" id="{0AF49D93-C78A-F646-92B0-A7932C43D9E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3184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A02A0D73-096C-844E-97C3-C4A4AF580F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9" name="Espace réservé du pied de page 8">
            <a:extLst>
              <a:ext uri="{FF2B5EF4-FFF2-40B4-BE49-F238E27FC236}">
                <a16:creationId xmlns:a16="http://schemas.microsoft.com/office/drawing/2014/main" id="{CEF5AC5C-A2B6-2848-8C47-96A168E211D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0" name="Espace réservé du numéro de diapositive 9">
            <a:extLst>
              <a:ext uri="{FF2B5EF4-FFF2-40B4-BE49-F238E27FC236}">
                <a16:creationId xmlns:a16="http://schemas.microsoft.com/office/drawing/2014/main" id="{31B90E33-03D8-2143-B49F-B1474EE1A1F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6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1698958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A02A0D73-096C-844E-97C3-C4A4AF580F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9" name="Espace réservé du pied de page 8">
            <a:extLst>
              <a:ext uri="{FF2B5EF4-FFF2-40B4-BE49-F238E27FC236}">
                <a16:creationId xmlns:a16="http://schemas.microsoft.com/office/drawing/2014/main" id="{CEF5AC5C-A2B6-2848-8C47-96A168E211D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0" name="Espace réservé du numéro de diapositive 9">
            <a:extLst>
              <a:ext uri="{FF2B5EF4-FFF2-40B4-BE49-F238E27FC236}">
                <a16:creationId xmlns:a16="http://schemas.microsoft.com/office/drawing/2014/main" id="{31B90E33-03D8-2143-B49F-B1474EE1A1F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2531427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1563688"/>
            <a:ext cx="3144838" cy="3579812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826567D5-4A83-9E48-B441-CCB2A72BA6D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C830A539-93F1-2541-B9F0-330893BD519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82F21D18-8706-7E4D-8FBE-C1E2584541D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4545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3667125" cy="1072753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5" y="1563688"/>
            <a:ext cx="7726363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221413" y="2778452"/>
            <a:ext cx="3341052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115989" y="1874064"/>
            <a:ext cx="3543260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Speaker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1952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130273" y="132334"/>
            <a:ext cx="653952" cy="28302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5D7A1C0-94CD-D94F-A99F-21847E542637}"/>
              </a:ext>
            </a:extLst>
          </p:cNvPr>
          <p:cNvSpPr/>
          <p:nvPr userDrawn="1"/>
        </p:nvSpPr>
        <p:spPr>
          <a:xfrm rot="16200000">
            <a:off x="430003" y="4897709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486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1" r:id="rId3"/>
    <p:sldLayoutId id="2147483673" r:id="rId4"/>
    <p:sldLayoutId id="2147483662" r:id="rId5"/>
    <p:sldLayoutId id="2147483674" r:id="rId6"/>
    <p:sldLayoutId id="2147483675" r:id="rId7"/>
    <p:sldLayoutId id="2147483682" r:id="rId8"/>
    <p:sldLayoutId id="2147483676" r:id="rId9"/>
    <p:sldLayoutId id="2147483664" r:id="rId10"/>
    <p:sldLayoutId id="2147483666" r:id="rId11"/>
    <p:sldLayoutId id="2147483677" r:id="rId12"/>
    <p:sldLayoutId id="2147483678" r:id="rId13"/>
    <p:sldLayoutId id="2147483679" r:id="rId14"/>
    <p:sldLayoutId id="2147483667" r:id="rId15"/>
    <p:sldLayoutId id="2147483683" r:id="rId16"/>
    <p:sldLayoutId id="2147483684" r:id="rId17"/>
    <p:sldLayoutId id="2147483685" r:id="rId18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SzPct val="90000"/>
        <a:buFont typeface="Wingdings" pitchFamily="2" charset="2"/>
        <a:buChar char="§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126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pos="2880" userDrawn="1">
          <p15:clr>
            <a:srgbClr val="F26B43"/>
          </p15:clr>
        </p15:guide>
        <p15:guide id="5" orient="horz" pos="123" userDrawn="1">
          <p15:clr>
            <a:srgbClr val="F26B43"/>
          </p15:clr>
        </p15:guide>
        <p15:guide id="6" orient="horz" pos="3117" userDrawn="1">
          <p15:clr>
            <a:srgbClr val="F26B43"/>
          </p15:clr>
        </p15:guide>
        <p15:guide id="7" pos="570" userDrawn="1">
          <p15:clr>
            <a:srgbClr val="F26B43"/>
          </p15:clr>
        </p15:guide>
        <p15:guide id="8" pos="1155" userDrawn="1">
          <p15:clr>
            <a:srgbClr val="F26B43"/>
          </p15:clr>
        </p15:guide>
        <p15:guide id="9" pos="1728" userDrawn="1">
          <p15:clr>
            <a:srgbClr val="F26B43"/>
          </p15:clr>
        </p15:guide>
        <p15:guide id="10" pos="2304" userDrawn="1">
          <p15:clr>
            <a:srgbClr val="F26B43"/>
          </p15:clr>
        </p15:guide>
        <p15:guide id="11" pos="3456" userDrawn="1">
          <p15:clr>
            <a:srgbClr val="F26B43"/>
          </p15:clr>
        </p15:guide>
        <p15:guide id="12" pos="4035" userDrawn="1">
          <p15:clr>
            <a:srgbClr val="F26B43"/>
          </p15:clr>
        </p15:guide>
        <p15:guide id="13" pos="4608" userDrawn="1">
          <p15:clr>
            <a:srgbClr val="F26B43"/>
          </p15:clr>
        </p15:guide>
        <p15:guide id="14" pos="5180" userDrawn="1">
          <p15:clr>
            <a:srgbClr val="F26B43"/>
          </p15:clr>
        </p15:guide>
        <p15:guide id="15" orient="horz" pos="490" userDrawn="1">
          <p15:clr>
            <a:srgbClr val="F26B43"/>
          </p15:clr>
        </p15:guide>
        <p15:guide id="16" orient="horz" pos="985" userDrawn="1">
          <p15:clr>
            <a:srgbClr val="F26B43"/>
          </p15:clr>
        </p15:guide>
        <p15:guide id="17" orient="horz" pos="1475" userDrawn="1">
          <p15:clr>
            <a:srgbClr val="F26B43"/>
          </p15:clr>
        </p15:guide>
        <p15:guide id="18" orient="horz" pos="1962" userDrawn="1">
          <p15:clr>
            <a:srgbClr val="F26B43"/>
          </p15:clr>
        </p15:guide>
        <p15:guide id="19" orient="horz" pos="2458" userDrawn="1">
          <p15:clr>
            <a:srgbClr val="F26B43"/>
          </p15:clr>
        </p15:guide>
        <p15:guide id="20" orient="horz" pos="2950" userDrawn="1">
          <p15:clr>
            <a:srgbClr val="F26B43"/>
          </p15:clr>
        </p15:guide>
        <p15:guide id="21" pos="5437" userDrawn="1">
          <p15:clr>
            <a:srgbClr val="F26B43"/>
          </p15:clr>
        </p15:guide>
        <p15:guide id="22" orient="horz" userDrawn="1">
          <p15:clr>
            <a:srgbClr val="F26B43"/>
          </p15:clr>
        </p15:guide>
        <p15:guide id="23" pos="5760" userDrawn="1">
          <p15:clr>
            <a:srgbClr val="F26B43"/>
          </p15:clr>
        </p15:guide>
        <p15:guide id="24" orient="horz" pos="3240" userDrawn="1">
          <p15:clr>
            <a:srgbClr val="F26B43"/>
          </p15:clr>
        </p15:guide>
        <p15:guide id="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7" Type="http://schemas.openxmlformats.org/officeDocument/2006/relationships/image" Target="../media/image45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4.tiff"/><Relationship Id="rId5" Type="http://schemas.openxmlformats.org/officeDocument/2006/relationships/image" Target="../media/image43.tiff"/><Relationship Id="rId4" Type="http://schemas.openxmlformats.org/officeDocument/2006/relationships/image" Target="../media/image42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3.png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4.PNG"/><Relationship Id="rId3" Type="http://schemas.openxmlformats.org/officeDocument/2006/relationships/image" Target="../media/image57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0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0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"/><Relationship Id="rId2" Type="http://schemas.openxmlformats.org/officeDocument/2006/relationships/image" Target="../media/image61.tif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5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5.PNG"/><Relationship Id="rId5" Type="http://schemas.openxmlformats.org/officeDocument/2006/relationships/image" Target="../media/image70.wmf"/><Relationship Id="rId10" Type="http://schemas.openxmlformats.org/officeDocument/2006/relationships/image" Target="../media/image72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10" Type="http://schemas.openxmlformats.org/officeDocument/2006/relationships/image" Target="../media/image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png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12" Type="http://schemas.openxmlformats.org/officeDocument/2006/relationships/image" Target="../media/image32.png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png"/><Relationship Id="rId5" Type="http://schemas.openxmlformats.org/officeDocument/2006/relationships/image" Target="../media/image25.wmf"/><Relationship Id="rId15" Type="http://schemas.openxmlformats.org/officeDocument/2006/relationships/image" Target="../media/image270.png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Relationship Id="rId1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9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20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Espace réservé pour une image  6">
            <a:extLst>
              <a:ext uri="{FF2B5EF4-FFF2-40B4-BE49-F238E27FC236}">
                <a16:creationId xmlns:a16="http://schemas.microsoft.com/office/drawing/2014/main" id="{E960A335-C256-A843-B598-1911C29BAB69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/>
          <a:srcRect t="7675" b="7675"/>
          <a:stretch>
            <a:fillRect/>
          </a:stretch>
        </p:blipFill>
        <p:spPr/>
      </p:pic>
      <p:sp>
        <p:nvSpPr>
          <p:cNvPr id="9" name="Titre 8">
            <a:extLst>
              <a:ext uri="{FF2B5EF4-FFF2-40B4-BE49-F238E27FC236}">
                <a16:creationId xmlns:a16="http://schemas.microsoft.com/office/drawing/2014/main" id="{6AF2DA65-CF00-774A-9D7C-EEFA627B21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06545" y="1398355"/>
            <a:ext cx="5635690" cy="2151528"/>
          </a:xfrm>
          <a:noFill/>
        </p:spPr>
        <p:txBody>
          <a:bodyPr>
            <a:normAutofit/>
          </a:bodyPr>
          <a:lstStyle/>
          <a:p>
            <a:r>
              <a:rPr lang="fr-FR" sz="5400" dirty="0" smtClean="0"/>
              <a:t>(3+1)D Printing of </a:t>
            </a:r>
            <a:br>
              <a:rPr lang="fr-FR" sz="5400" dirty="0" smtClean="0"/>
            </a:br>
            <a:r>
              <a:rPr lang="fr-FR" sz="5400" dirty="0" smtClean="0"/>
              <a:t>Volume </a:t>
            </a:r>
            <a:r>
              <a:rPr lang="en-US" sz="5400" dirty="0" smtClean="0"/>
              <a:t>Holograms</a:t>
            </a:r>
            <a:endParaRPr lang="en-US" sz="5400" dirty="0"/>
          </a:p>
        </p:txBody>
      </p:sp>
      <p:sp>
        <p:nvSpPr>
          <p:cNvPr id="10" name="Sous-titre 9">
            <a:extLst>
              <a:ext uri="{FF2B5EF4-FFF2-40B4-BE49-F238E27FC236}">
                <a16:creationId xmlns:a16="http://schemas.microsoft.com/office/drawing/2014/main" id="{2F4A7CFE-65FA-E249-9125-D938BCA440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1913" y="3950706"/>
            <a:ext cx="5436608" cy="1016194"/>
          </a:xfrm>
        </p:spPr>
        <p:txBody>
          <a:bodyPr lIns="90000">
            <a:normAutofit/>
          </a:bodyPr>
          <a:lstStyle/>
          <a:p>
            <a:pPr algn="l"/>
            <a:r>
              <a:rPr lang="en-US" sz="1400" b="1" dirty="0" smtClean="0"/>
              <a:t>Niyazi Ulas Dinc</a:t>
            </a:r>
            <a:r>
              <a:rPr lang="en-US" sz="1400" b="1" baseline="30000" dirty="0" smtClean="0"/>
              <a:t>1,2</a:t>
            </a:r>
            <a:r>
              <a:rPr lang="en-US" sz="1400" b="1" dirty="0" smtClean="0"/>
              <a:t>, Christophe Moser</a:t>
            </a:r>
            <a:r>
              <a:rPr lang="en-US" sz="1400" b="1" baseline="30000" dirty="0" smtClean="0"/>
              <a:t>2</a:t>
            </a:r>
            <a:r>
              <a:rPr lang="en-US" sz="1400" b="1" dirty="0" smtClean="0"/>
              <a:t> and Demetri Psaltis</a:t>
            </a:r>
            <a:r>
              <a:rPr lang="en-US" sz="1400" b="1" baseline="30000" dirty="0" smtClean="0"/>
              <a:t>1</a:t>
            </a:r>
            <a:endParaRPr lang="en-US" sz="1400" b="1" dirty="0" smtClean="0"/>
          </a:p>
          <a:p>
            <a:pPr algn="l"/>
            <a:r>
              <a:rPr lang="en-US" sz="1400" b="1" baseline="30000" dirty="0" smtClean="0"/>
              <a:t>1 </a:t>
            </a:r>
            <a:r>
              <a:rPr lang="en-US" sz="1400" b="1" dirty="0" smtClean="0"/>
              <a:t>Laboratory of Optics, EPFL</a:t>
            </a:r>
          </a:p>
          <a:p>
            <a:pPr algn="l"/>
            <a:r>
              <a:rPr lang="en-US" sz="1400" b="1" baseline="30000" dirty="0" smtClean="0"/>
              <a:t>2 </a:t>
            </a:r>
            <a:r>
              <a:rPr lang="en-US" sz="1400" b="1" dirty="0" smtClean="0"/>
              <a:t>Laboratory of Applied Photonics Devices, EPFL</a:t>
            </a:r>
            <a:endParaRPr lang="en-US" sz="1400" b="1" dirty="0"/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2AF0A55C-66AB-F046-AA02-AFC919A1C19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624390" y="4683125"/>
            <a:ext cx="1828800" cy="460375"/>
          </a:xfrm>
        </p:spPr>
        <p:txBody>
          <a:bodyPr/>
          <a:lstStyle/>
          <a:p>
            <a:r>
              <a:rPr lang="en-US" b="1" dirty="0" smtClean="0"/>
              <a:t>August 2, </a:t>
            </a:r>
            <a:r>
              <a:rPr lang="fr-FR" b="1" dirty="0" smtClean="0"/>
              <a:t>2022</a:t>
            </a:r>
            <a:endParaRPr lang="fr-FR" b="1" dirty="0"/>
          </a:p>
        </p:txBody>
      </p:sp>
      <p:sp>
        <p:nvSpPr>
          <p:cNvPr id="4" name="Rectangle 3"/>
          <p:cNvSpPr/>
          <p:nvPr/>
        </p:nvSpPr>
        <p:spPr>
          <a:xfrm>
            <a:off x="3975134" y="129009"/>
            <a:ext cx="509729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latin typeface="+mj-lt"/>
              </a:rPr>
              <a:t> </a:t>
            </a:r>
            <a:r>
              <a:rPr lang="en-US" sz="1500" dirty="0" smtClean="0">
                <a:latin typeface="+mj-lt"/>
              </a:rPr>
              <a:t>Optica Digital </a:t>
            </a:r>
            <a:r>
              <a:rPr lang="en-US" sz="1500" dirty="0">
                <a:latin typeface="+mj-lt"/>
              </a:rPr>
              <a:t>Holography and 3-D Imaging </a:t>
            </a:r>
            <a:r>
              <a:rPr lang="en-US" sz="1500" dirty="0" smtClean="0">
                <a:latin typeface="+mj-lt"/>
              </a:rPr>
              <a:t>Meeting, Cambridge, UK</a:t>
            </a:r>
            <a:endParaRPr lang="en-US" sz="15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0211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503" y="537945"/>
            <a:ext cx="2963279" cy="22224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453" y="537946"/>
            <a:ext cx="2963279" cy="22224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02" y="2828152"/>
            <a:ext cx="2827918" cy="212093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6987" y="2828153"/>
            <a:ext cx="2831306" cy="21234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060" y="2828153"/>
            <a:ext cx="2827918" cy="21209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4727" y="882773"/>
            <a:ext cx="1193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P-S unslanted gratings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571746" y="531747"/>
            <a:ext cx="9108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chemeClr val="bg1"/>
                </a:solidFill>
              </a:rPr>
              <a:t>Λ</a:t>
            </a:r>
            <a:r>
              <a:rPr lang="en-US" sz="1400" dirty="0">
                <a:solidFill>
                  <a:schemeClr val="bg1"/>
                </a:solidFill>
              </a:rPr>
              <a:t>=</a:t>
            </a:r>
            <a:r>
              <a:rPr lang="en-US" sz="1400" dirty="0" smtClean="0">
                <a:solidFill>
                  <a:schemeClr val="bg1"/>
                </a:solidFill>
              </a:rPr>
              <a:t>10 µm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05453" y="531746"/>
            <a:ext cx="811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chemeClr val="bg1"/>
                </a:solidFill>
              </a:rPr>
              <a:t>Λ</a:t>
            </a:r>
            <a:r>
              <a:rPr lang="en-US" sz="1400" dirty="0" smtClean="0">
                <a:solidFill>
                  <a:schemeClr val="bg1"/>
                </a:solidFill>
              </a:rPr>
              <a:t>=5 </a:t>
            </a:r>
            <a:r>
              <a:rPr lang="en-US" sz="1400" dirty="0">
                <a:solidFill>
                  <a:schemeClr val="bg1"/>
                </a:solidFill>
              </a:rPr>
              <a:t>µ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5302" y="2845999"/>
            <a:ext cx="811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chemeClr val="bg1"/>
                </a:solidFill>
              </a:rPr>
              <a:t>Λ</a:t>
            </a:r>
            <a:r>
              <a:rPr lang="en-US" sz="1400" dirty="0" smtClean="0">
                <a:solidFill>
                  <a:schemeClr val="bg1"/>
                </a:solidFill>
              </a:rPr>
              <a:t>=3 </a:t>
            </a:r>
            <a:r>
              <a:rPr lang="en-US" sz="1400" dirty="0">
                <a:solidFill>
                  <a:schemeClr val="bg1"/>
                </a:solidFill>
              </a:rPr>
              <a:t>µ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6987" y="2846461"/>
            <a:ext cx="811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chemeClr val="bg1"/>
                </a:solidFill>
              </a:rPr>
              <a:t>Λ</a:t>
            </a:r>
            <a:r>
              <a:rPr lang="en-US" sz="1400" dirty="0" smtClean="0">
                <a:solidFill>
                  <a:schemeClr val="bg1"/>
                </a:solidFill>
              </a:rPr>
              <a:t>=2 </a:t>
            </a:r>
            <a:r>
              <a:rPr lang="en-US" sz="1400" dirty="0">
                <a:solidFill>
                  <a:schemeClr val="bg1"/>
                </a:solidFill>
              </a:rPr>
              <a:t>µ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87092" y="2842817"/>
            <a:ext cx="960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chemeClr val="bg1"/>
                </a:solidFill>
              </a:rPr>
              <a:t>Λ</a:t>
            </a:r>
            <a:r>
              <a:rPr lang="en-US" sz="1400" dirty="0" smtClean="0">
                <a:solidFill>
                  <a:schemeClr val="bg1"/>
                </a:solidFill>
              </a:rPr>
              <a:t>=0.8 µm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7516" y="4914198"/>
            <a:ext cx="837024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nuscript under preparation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9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20" name="Rectangle 19"/>
          <p:cNvSpPr/>
          <p:nvPr/>
        </p:nvSpPr>
        <p:spPr>
          <a:xfrm>
            <a:off x="790957" y="73043"/>
            <a:ext cx="269336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>
                <a:latin typeface="Helvetica" panose="020B0604020202020204" pitchFamily="34" charset="0"/>
                <a:ea typeface="Calibri" panose="020F0502020204030204" pitchFamily="34" charset="0"/>
                <a:cs typeface="Helvetica" panose="020B0604020202020204" pitchFamily="34" charset="0"/>
              </a:rPr>
              <a:t>Resolution </a:t>
            </a:r>
            <a:r>
              <a:rPr lang="en-US" sz="2100" dirty="0" smtClean="0">
                <a:latin typeface="Helvetica" panose="020B0604020202020204" pitchFamily="34" charset="0"/>
                <a:ea typeface="Calibri" panose="020F0502020204030204" pitchFamily="34" charset="0"/>
                <a:cs typeface="Helvetica" panose="020B0604020202020204" pitchFamily="34" charset="0"/>
              </a:rPr>
              <a:t>constraint</a:t>
            </a:r>
            <a:endParaRPr lang="en-US" sz="2100" dirty="0">
              <a:latin typeface="Helvetica" panose="020B0604020202020204" pitchFamily="34" charset="0"/>
              <a:ea typeface="Calibri" panose="020F050202020403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12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5930" y="1859706"/>
            <a:ext cx="2391833" cy="2107091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33553" y="1463788"/>
            <a:ext cx="5405963" cy="2356535"/>
            <a:chOff x="976515" y="2999506"/>
            <a:chExt cx="7207951" cy="3142047"/>
          </a:xfrm>
        </p:grpSpPr>
        <p:grpSp>
          <p:nvGrpSpPr>
            <p:cNvPr id="7" name="Group 6"/>
            <p:cNvGrpSpPr/>
            <p:nvPr/>
          </p:nvGrpSpPr>
          <p:grpSpPr>
            <a:xfrm>
              <a:off x="976515" y="2999506"/>
              <a:ext cx="7207951" cy="3142047"/>
              <a:chOff x="219075" y="1312985"/>
              <a:chExt cx="7717032" cy="3614162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075" y="1518600"/>
                <a:ext cx="3461971" cy="3408547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78380" y="1810924"/>
                <a:ext cx="3457727" cy="3116223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219075" y="1312985"/>
                <a:ext cx="507756" cy="4979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396519" y="1699847"/>
                <a:ext cx="507756" cy="4979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sp>
          <p:nvSpPr>
            <p:cNvPr id="12" name="TextBox 10"/>
            <p:cNvSpPr txBox="1"/>
            <p:nvPr/>
          </p:nvSpPr>
          <p:spPr>
            <a:xfrm>
              <a:off x="2332019" y="3105265"/>
              <a:ext cx="113321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dirty="0">
                  <a:solidFill>
                    <a:srgbClr val="C00000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ngular</a:t>
              </a:r>
            </a:p>
          </p:txBody>
        </p:sp>
        <p:sp>
          <p:nvSpPr>
            <p:cNvPr id="13" name="TextBox 11"/>
            <p:cNvSpPr txBox="1"/>
            <p:nvPr/>
          </p:nvSpPr>
          <p:spPr>
            <a:xfrm>
              <a:off x="5864641" y="3105265"/>
              <a:ext cx="160343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dirty="0">
                  <a:solidFill>
                    <a:srgbClr val="C00000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Peristrophic</a:t>
              </a:r>
            </a:p>
          </p:txBody>
        </p:sp>
      </p:grpSp>
      <p:sp>
        <p:nvSpPr>
          <p:cNvPr id="21" name="TextBox 11"/>
          <p:cNvSpPr txBox="1"/>
          <p:nvPr/>
        </p:nvSpPr>
        <p:spPr>
          <a:xfrm>
            <a:off x="7070914" y="1523482"/>
            <a:ext cx="106471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 dirty="0">
                <a:solidFill>
                  <a:srgbClr val="C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mbin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8547" y="1147557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</a:t>
            </a:r>
            <a:r>
              <a:rPr lang="en-US" sz="1800" dirty="0" smtClean="0"/>
              <a:t>ultiplexing </a:t>
            </a:r>
            <a:r>
              <a:rPr lang="en-US" sz="1800" dirty="0"/>
              <a:t>schemes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67516" y="4802226"/>
            <a:ext cx="837024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err="1">
                <a:latin typeface="Helvetica" panose="020B0604020202020204" pitchFamily="34" charset="0"/>
                <a:cs typeface="Helvetica" panose="020B0604020202020204" pitchFamily="34" charset="0"/>
              </a:rPr>
              <a:t>Coufal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, Hans J., and Demetri Psaltis. </a:t>
            </a:r>
            <a:r>
              <a:rPr lang="en-US" sz="900" i="1" dirty="0">
                <a:latin typeface="Helvetica" panose="020B0604020202020204" pitchFamily="34" charset="0"/>
                <a:cs typeface="Helvetica" panose="020B0604020202020204" pitchFamily="34" charset="0"/>
              </a:rPr>
              <a:t>Holographic data storage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. Ed. Glenn T. </a:t>
            </a:r>
            <a:r>
              <a:rPr lang="en-US" sz="900" dirty="0" err="1">
                <a:latin typeface="Helvetica" panose="020B0604020202020204" pitchFamily="34" charset="0"/>
                <a:cs typeface="Helvetica" panose="020B0604020202020204" pitchFamily="34" charset="0"/>
              </a:rPr>
              <a:t>Sincerbox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. Vol. 8. New York: Springer, 2000.</a:t>
            </a:r>
          </a:p>
        </p:txBody>
      </p:sp>
      <p:sp>
        <p:nvSpPr>
          <p:cNvPr id="27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8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29" name="Rectangle 28"/>
          <p:cNvSpPr/>
          <p:nvPr/>
        </p:nvSpPr>
        <p:spPr>
          <a:xfrm>
            <a:off x="218547" y="391969"/>
            <a:ext cx="5144357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smtClean="0">
                <a:latin typeface="Helvetica" panose="020B0604020202020204" pitchFamily="34" charset="0"/>
                <a:ea typeface="Calibri" panose="020F0502020204030204" pitchFamily="34" charset="0"/>
                <a:cs typeface="Helvetica" panose="020B0604020202020204" pitchFamily="34" charset="0"/>
              </a:rPr>
              <a:t>Number of possible holograms using IP-S</a:t>
            </a:r>
            <a:endParaRPr lang="en-US" sz="2100" dirty="0">
              <a:latin typeface="Helvetica" panose="020B0604020202020204" pitchFamily="34" charset="0"/>
              <a:ea typeface="Calibri" panose="020F0502020204030204" pitchFamily="34" charset="0"/>
              <a:cs typeface="Helvetica" panose="020B0604020202020204" pitchFamily="34" charset="0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43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961" y="978850"/>
            <a:ext cx="3999472" cy="3010312"/>
          </a:xfrm>
          <a:prstGeom prst="rect">
            <a:avLst/>
          </a:prstGeom>
        </p:spPr>
      </p:pic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3939566"/>
              </p:ext>
            </p:extLst>
          </p:nvPr>
        </p:nvGraphicFramePr>
        <p:xfrm>
          <a:off x="218547" y="1611837"/>
          <a:ext cx="4334793" cy="16230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45496">
                  <a:extLst>
                    <a:ext uri="{9D8B030D-6E8A-4147-A177-3AD203B41FA5}">
                      <a16:colId xmlns:a16="http://schemas.microsoft.com/office/drawing/2014/main" val="3055532303"/>
                    </a:ext>
                  </a:extLst>
                </a:gridCol>
                <a:gridCol w="937981">
                  <a:extLst>
                    <a:ext uri="{9D8B030D-6E8A-4147-A177-3AD203B41FA5}">
                      <a16:colId xmlns:a16="http://schemas.microsoft.com/office/drawing/2014/main" val="1080026924"/>
                    </a:ext>
                  </a:extLst>
                </a:gridCol>
                <a:gridCol w="1136930">
                  <a:extLst>
                    <a:ext uri="{9D8B030D-6E8A-4147-A177-3AD203B41FA5}">
                      <a16:colId xmlns:a16="http://schemas.microsoft.com/office/drawing/2014/main" val="2156252217"/>
                    </a:ext>
                  </a:extLst>
                </a:gridCol>
                <a:gridCol w="1214386">
                  <a:extLst>
                    <a:ext uri="{9D8B030D-6E8A-4147-A177-3AD203B41FA5}">
                      <a16:colId xmlns:a16="http://schemas.microsoft.com/office/drawing/2014/main" val="2690479648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imension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ngular*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ombined*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ixel </a:t>
                      </a:r>
                      <a:r>
                        <a:rPr lang="en-US" sz="1400" dirty="0" smtClean="0"/>
                        <a:t>number</a:t>
                      </a:r>
                      <a:r>
                        <a:rPr lang="tr-TR" sz="1400" dirty="0" smtClean="0"/>
                        <a:t>**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11057684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2 mm)</a:t>
                      </a:r>
                      <a:r>
                        <a:rPr lang="en-US" sz="1400" baseline="300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9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~22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65777686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4 mm)</a:t>
                      </a:r>
                      <a:r>
                        <a:rPr lang="en-US" sz="1400" baseline="300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~44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41335037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1 mm)</a:t>
                      </a:r>
                      <a:r>
                        <a:rPr lang="en-US" sz="1400" baseline="300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5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6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~110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06097405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1 cm)</a:t>
                      </a:r>
                      <a:r>
                        <a:rPr lang="en-US" sz="1400" baseline="30000" dirty="0" smtClean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50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142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~440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372863547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8547" y="3259481"/>
            <a:ext cx="45514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For </a:t>
            </a:r>
            <a:r>
              <a:rPr lang="el-GR" sz="1600" dirty="0" smtClean="0"/>
              <a:t>λ</a:t>
            </a:r>
            <a:r>
              <a:rPr lang="en-US" sz="1600" dirty="0" smtClean="0"/>
              <a:t>=681nm and </a:t>
            </a:r>
            <a:r>
              <a:rPr lang="el-GR" sz="1600" dirty="0" smtClean="0"/>
              <a:t>Λ</a:t>
            </a:r>
            <a:r>
              <a:rPr lang="en-US" sz="1600" baseline="-25000" dirty="0" smtClean="0"/>
              <a:t>min</a:t>
            </a:r>
            <a:r>
              <a:rPr lang="en-US" sz="1600" dirty="0" smtClean="0"/>
              <a:t>=2µm</a:t>
            </a:r>
            <a:endParaRPr lang="tr-TR" sz="1600" dirty="0" smtClean="0"/>
          </a:p>
          <a:p>
            <a:r>
              <a:rPr lang="tr-TR" sz="1600" dirty="0" smtClean="0"/>
              <a:t>**</a:t>
            </a:r>
            <a:r>
              <a:rPr lang="en-US" sz="1600" dirty="0" smtClean="0"/>
              <a:t>Calculated</a:t>
            </a:r>
            <a:r>
              <a:rPr lang="tr-TR" sz="1600" dirty="0" smtClean="0"/>
              <a:t> s</a:t>
            </a:r>
            <a:r>
              <a:rPr lang="en-US" sz="1600" dirty="0" err="1" smtClean="0"/>
              <a:t>ignal</a:t>
            </a:r>
            <a:r>
              <a:rPr lang="tr-TR" sz="1600" dirty="0" smtClean="0"/>
              <a:t> </a:t>
            </a:r>
            <a:r>
              <a:rPr lang="en-US" sz="1600" dirty="0" err="1" smtClean="0"/>
              <a:t>bandwi</a:t>
            </a:r>
            <a:r>
              <a:rPr lang="tr-TR" sz="1600" dirty="0" err="1" smtClean="0"/>
              <a:t>dth</a:t>
            </a:r>
            <a:r>
              <a:rPr lang="en-US" sz="1600" dirty="0" smtClean="0"/>
              <a:t> to satisfy zero cross-talk for peristrophic multiplexing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26" name="Rectangle 25"/>
          <p:cNvSpPr/>
          <p:nvPr/>
        </p:nvSpPr>
        <p:spPr>
          <a:xfrm>
            <a:off x="467516" y="4820167"/>
            <a:ext cx="837024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nuscript under preparation</a:t>
            </a:r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.</a:t>
            </a:r>
            <a:endParaRPr lang="en-US" sz="900" dirty="0" smtClean="0">
              <a:solidFill>
                <a:srgbClr val="222222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8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29" name="Rectangle 28"/>
          <p:cNvSpPr/>
          <p:nvPr/>
        </p:nvSpPr>
        <p:spPr>
          <a:xfrm>
            <a:off x="218547" y="438624"/>
            <a:ext cx="5144357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smtClean="0">
                <a:latin typeface="Helvetica" panose="020B0604020202020204" pitchFamily="34" charset="0"/>
                <a:ea typeface="Calibri" panose="020F0502020204030204" pitchFamily="34" charset="0"/>
                <a:cs typeface="Helvetica" panose="020B0604020202020204" pitchFamily="34" charset="0"/>
              </a:rPr>
              <a:t>Number of possible holograms using IP-S</a:t>
            </a:r>
            <a:endParaRPr lang="en-US" sz="2100" dirty="0">
              <a:latin typeface="Helvetica" panose="020B0604020202020204" pitchFamily="34" charset="0"/>
              <a:ea typeface="Calibri" panose="020F050202020403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74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37415" y="56681"/>
            <a:ext cx="72811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BPM verification of 1/M</a:t>
            </a:r>
            <a:r>
              <a:rPr lang="tr-TR" sz="2100" dirty="0"/>
              <a:t> </a:t>
            </a:r>
            <a:r>
              <a:rPr lang="en-US" sz="2100" dirty="0"/>
              <a:t>for angular-peristrophic multiplex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5342033" y="560711"/>
            <a:ext cx="247856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~200 </a:t>
            </a:r>
            <a:r>
              <a:rPr lang="en-US" sz="1100" dirty="0">
                <a:latin typeface="Helvetica" panose="020B0604020202020204" pitchFamily="34" charset="0"/>
                <a:cs typeface="Helvetica" panose="020B0604020202020204" pitchFamily="34" charset="0"/>
              </a:rPr>
              <a:t>angles multiplexed in (400µm)</a:t>
            </a:r>
            <a:r>
              <a:rPr lang="en-US" sz="11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</a:p>
        </p:txBody>
      </p:sp>
      <p:sp>
        <p:nvSpPr>
          <p:cNvPr id="6" name="Rectangle 5"/>
          <p:cNvSpPr/>
          <p:nvPr/>
        </p:nvSpPr>
        <p:spPr>
          <a:xfrm>
            <a:off x="1263249" y="560711"/>
            <a:ext cx="240001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~70 angles multiplexed in </a:t>
            </a:r>
            <a:r>
              <a:rPr lang="en-US" sz="1100" dirty="0">
                <a:latin typeface="Helvetica" panose="020B0604020202020204" pitchFamily="34" charset="0"/>
                <a:cs typeface="Helvetica" panose="020B0604020202020204" pitchFamily="34" charset="0"/>
              </a:rPr>
              <a:t>(200µm)</a:t>
            </a:r>
            <a:r>
              <a:rPr lang="en-US" sz="11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769" y="837709"/>
            <a:ext cx="4147217" cy="31108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38" y="837709"/>
            <a:ext cx="4147217" cy="311085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94318"/>
              </p:ext>
            </p:extLst>
          </p:nvPr>
        </p:nvGraphicFramePr>
        <p:xfrm>
          <a:off x="1015280" y="4066826"/>
          <a:ext cx="132516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838080" imgH="469800" progId="Equation.DSMT4">
                  <p:embed/>
                </p:oleObj>
              </mc:Choice>
              <mc:Fallback>
                <p:oleObj name="Equation" r:id="rId5" imgW="83808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5280" y="4066826"/>
                        <a:ext cx="1325166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2776"/>
              </p:ext>
            </p:extLst>
          </p:nvPr>
        </p:nvGraphicFramePr>
        <p:xfrm>
          <a:off x="2788502" y="4066826"/>
          <a:ext cx="13414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8502" y="4066826"/>
                        <a:ext cx="134143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995" y="3907599"/>
            <a:ext cx="1274555" cy="743015"/>
          </a:xfrm>
          <a:prstGeom prst="rect">
            <a:avLst/>
          </a:prstGeom>
        </p:spPr>
      </p:pic>
      <p:cxnSp>
        <p:nvCxnSpPr>
          <p:cNvPr id="12" name="Straight Arrow Connector 11"/>
          <p:cNvCxnSpPr>
            <a:endCxn id="10" idx="1"/>
          </p:cNvCxnSpPr>
          <p:nvPr/>
        </p:nvCxnSpPr>
        <p:spPr>
          <a:xfrm>
            <a:off x="4129939" y="4279106"/>
            <a:ext cx="448056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16" y="4802226"/>
            <a:ext cx="837024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nuscript under preparation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4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21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6303" y="831179"/>
            <a:ext cx="4113848" cy="30858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69" y="831179"/>
            <a:ext cx="4107214" cy="3080851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637110" y="2828109"/>
          <a:ext cx="1318820" cy="36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7110" y="2828109"/>
                        <a:ext cx="1318820" cy="36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691307" y="2828109"/>
          <a:ext cx="1282187" cy="36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1307" y="2828109"/>
                        <a:ext cx="1282187" cy="36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7516" y="4802226"/>
            <a:ext cx="837024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nuscript under preparation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7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80435"/>
              </p:ext>
            </p:extLst>
          </p:nvPr>
        </p:nvGraphicFramePr>
        <p:xfrm>
          <a:off x="1015280" y="4066826"/>
          <a:ext cx="132516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9" imgW="838080" imgH="469800" progId="Equation.DSMT4">
                  <p:embed/>
                </p:oleObj>
              </mc:Choice>
              <mc:Fallback>
                <p:oleObj name="Equation" r:id="rId9" imgW="83808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5280" y="4066826"/>
                        <a:ext cx="1325166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87150"/>
              </p:ext>
            </p:extLst>
          </p:nvPr>
        </p:nvGraphicFramePr>
        <p:xfrm>
          <a:off x="2788502" y="4066826"/>
          <a:ext cx="13414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8502" y="4066826"/>
                        <a:ext cx="134143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995" y="3907599"/>
            <a:ext cx="1274555" cy="743015"/>
          </a:xfrm>
          <a:prstGeom prst="rect">
            <a:avLst/>
          </a:prstGeom>
        </p:spPr>
      </p:pic>
      <p:cxnSp>
        <p:nvCxnSpPr>
          <p:cNvPr id="21" name="Straight Arrow Connector 20"/>
          <p:cNvCxnSpPr>
            <a:endCxn id="20" idx="1"/>
          </p:cNvCxnSpPr>
          <p:nvPr/>
        </p:nvCxnSpPr>
        <p:spPr>
          <a:xfrm>
            <a:off x="4129939" y="4279106"/>
            <a:ext cx="448056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37415" y="56681"/>
            <a:ext cx="72811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BPM verification of 1/M</a:t>
            </a:r>
            <a:r>
              <a:rPr lang="tr-TR" sz="2100" dirty="0"/>
              <a:t> </a:t>
            </a:r>
            <a:r>
              <a:rPr lang="en-US" sz="2100" dirty="0"/>
              <a:t>for angular-peristrophic multiplexing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342033" y="560711"/>
            <a:ext cx="247856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~200 </a:t>
            </a:r>
            <a:r>
              <a:rPr lang="en-US" sz="1100" dirty="0">
                <a:latin typeface="Helvetica" panose="020B0604020202020204" pitchFamily="34" charset="0"/>
                <a:cs typeface="Helvetica" panose="020B0604020202020204" pitchFamily="34" charset="0"/>
              </a:rPr>
              <a:t>angles multiplexed in (400µm)</a:t>
            </a:r>
            <a:r>
              <a:rPr lang="en-US" sz="11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263249" y="560711"/>
            <a:ext cx="240001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~70 angles multiplexed in </a:t>
            </a:r>
            <a:r>
              <a:rPr lang="en-US" sz="1100" dirty="0">
                <a:latin typeface="Helvetica" panose="020B0604020202020204" pitchFamily="34" charset="0"/>
                <a:cs typeface="Helvetica" panose="020B0604020202020204" pitchFamily="34" charset="0"/>
              </a:rPr>
              <a:t>(200µm)</a:t>
            </a:r>
            <a:r>
              <a:rPr lang="en-US" sz="11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27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" y="887393"/>
            <a:ext cx="4413743" cy="33103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472" y="889279"/>
            <a:ext cx="4411228" cy="33084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7923" y="524273"/>
            <a:ext cx="2567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P-S slanted gratings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467516" y="4802226"/>
            <a:ext cx="837024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nuscript under preparation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0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7794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1595" y="328876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itching</a:t>
            </a:r>
            <a:r>
              <a:rPr lang="tr-TR" sz="2400" dirty="0" smtClean="0"/>
              <a:t> </a:t>
            </a:r>
            <a:r>
              <a:rPr lang="en-US" sz="2400" dirty="0" smtClean="0"/>
              <a:t>for scale-up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8" y="1142793"/>
            <a:ext cx="4469732" cy="33522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762" y="1142793"/>
            <a:ext cx="4474027" cy="33555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1595" y="842562"/>
            <a:ext cx="1593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3 blocks of (100µm)</a:t>
            </a:r>
            <a:r>
              <a:rPr lang="en-US" sz="1200" baseline="30000" dirty="0"/>
              <a:t>3</a:t>
            </a:r>
            <a:endParaRPr lang="en-US" sz="1200" dirty="0"/>
          </a:p>
        </p:txBody>
      </p:sp>
      <p:sp>
        <p:nvSpPr>
          <p:cNvPr id="6" name="Rectangle 5"/>
          <p:cNvSpPr/>
          <p:nvPr/>
        </p:nvSpPr>
        <p:spPr>
          <a:xfrm>
            <a:off x="467516" y="4802226"/>
            <a:ext cx="837024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nuscript under preparation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3794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325" y="994172"/>
            <a:ext cx="4892773" cy="3386772"/>
          </a:xfrm>
        </p:spPr>
        <p:txBody>
          <a:bodyPr/>
          <a:lstStyle/>
          <a:p>
            <a:r>
              <a:rPr lang="en-US" dirty="0" smtClean="0"/>
              <a:t>Digitally eliminate unwanted terms as a way of improving the efficiency</a:t>
            </a:r>
          </a:p>
          <a:p>
            <a:r>
              <a:rPr lang="en-US" dirty="0" smtClean="0"/>
              <a:t>(3+1)D Printing to fabricate the filtered holograms</a:t>
            </a:r>
          </a:p>
          <a:p>
            <a:r>
              <a:rPr lang="en-US" dirty="0"/>
              <a:t>Early results with IP-Dip </a:t>
            </a:r>
            <a:r>
              <a:rPr lang="en-US" dirty="0" smtClean="0"/>
              <a:t>resin</a:t>
            </a:r>
          </a:p>
          <a:p>
            <a:r>
              <a:rPr lang="en-US" dirty="0" smtClean="0"/>
              <a:t>Constraints due to fabrication: resolution and stitching</a:t>
            </a:r>
          </a:p>
          <a:p>
            <a:r>
              <a:rPr lang="en-US" dirty="0" smtClean="0"/>
              <a:t>Calculations for the capacity w.r.t. IP-S resin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357812" y="60235"/>
            <a:ext cx="3573955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napshots from ongoing experiments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9" t="33322" r="19524" b="29707"/>
          <a:stretch/>
        </p:blipFill>
        <p:spPr>
          <a:xfrm rot="16200000">
            <a:off x="6827265" y="964434"/>
            <a:ext cx="2345206" cy="18359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28" t="45821" r="18464" b="22696"/>
          <a:stretch/>
        </p:blipFill>
        <p:spPr>
          <a:xfrm>
            <a:off x="5732969" y="3131236"/>
            <a:ext cx="2823643" cy="18464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48" t="46180" r="27664" b="30827"/>
          <a:stretch/>
        </p:blipFill>
        <p:spPr>
          <a:xfrm rot="16200000">
            <a:off x="5015044" y="1038326"/>
            <a:ext cx="2345206" cy="1688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53510" y="70982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5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91074" y="731818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0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86900" y="314809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2</a:t>
            </a:r>
            <a:r>
              <a:rPr lang="en-US" sz="1600" b="1" dirty="0" smtClean="0">
                <a:solidFill>
                  <a:schemeClr val="bg1"/>
                </a:solidFill>
              </a:rPr>
              <a:t>0</a:t>
            </a:r>
            <a:endParaRPr 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22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0199" y="1113065"/>
            <a:ext cx="85296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Thank You</a:t>
            </a:r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!</a:t>
            </a:r>
          </a:p>
          <a:p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Any questions?</a:t>
            </a: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5" name="Picture 6" descr="EPFL | École polytechnique fédérale de Lausanne | Employer Profi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07"/>
          <a:stretch/>
        </p:blipFill>
        <p:spPr bwMode="auto">
          <a:xfrm>
            <a:off x="3317611" y="388952"/>
            <a:ext cx="4788777" cy="2279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465053" y="3913683"/>
            <a:ext cx="1253014" cy="248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13" dirty="0" err="1">
                <a:latin typeface="Helvetica" panose="020B0604020202020204" pitchFamily="34" charset="0"/>
                <a:cs typeface="Helvetica" panose="020B0604020202020204" pitchFamily="34" charset="0"/>
              </a:rPr>
              <a:t>Niyazi</a:t>
            </a:r>
            <a:r>
              <a:rPr lang="en-US" sz="1013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013" dirty="0" err="1">
                <a:latin typeface="Helvetica" panose="020B0604020202020204" pitchFamily="34" charset="0"/>
                <a:cs typeface="Helvetica" panose="020B0604020202020204" pitchFamily="34" charset="0"/>
              </a:rPr>
              <a:t>Ulas</a:t>
            </a:r>
            <a:r>
              <a:rPr lang="en-US" sz="1013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013" dirty="0" err="1">
                <a:latin typeface="Helvetica" panose="020B0604020202020204" pitchFamily="34" charset="0"/>
                <a:cs typeface="Helvetica" panose="020B0604020202020204" pitchFamily="34" charset="0"/>
              </a:rPr>
              <a:t>Dinc</a:t>
            </a:r>
            <a:endParaRPr lang="en-US" sz="1013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221730" y="3925278"/>
            <a:ext cx="1626394" cy="248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13" dirty="0">
                <a:latin typeface="Helvetica" panose="020B0604020202020204" pitchFamily="34" charset="0"/>
                <a:cs typeface="Helvetica" panose="020B0604020202020204" pitchFamily="34" charset="0"/>
              </a:rPr>
              <a:t>Prof. Demetri </a:t>
            </a:r>
            <a:r>
              <a:rPr lang="en-US" sz="1013" dirty="0" err="1">
                <a:latin typeface="Helvetica" panose="020B0604020202020204" pitchFamily="34" charset="0"/>
                <a:cs typeface="Helvetica" panose="020B0604020202020204" pitchFamily="34" charset="0"/>
              </a:rPr>
              <a:t>Psaltis</a:t>
            </a:r>
            <a:endParaRPr lang="en-US" sz="1013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5" y="2742118"/>
            <a:ext cx="1104751" cy="1112699"/>
          </a:xfrm>
          <a:prstGeom prst="rect">
            <a:avLst/>
          </a:prstGeom>
        </p:spPr>
      </p:pic>
      <p:pic>
        <p:nvPicPr>
          <p:cNvPr id="1026" name="Picture 2" descr="https://www.epfl.ch/labs/lo/wp-content/uploads/2021/06/DP2-1536x86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40" r="6370"/>
          <a:stretch/>
        </p:blipFill>
        <p:spPr bwMode="auto">
          <a:xfrm>
            <a:off x="5484732" y="2741002"/>
            <a:ext cx="1100390" cy="111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  <p:pic>
        <p:nvPicPr>
          <p:cNvPr id="14" name="Picture 13" descr="Swiss ePrint Speaker Details - Prof Christophe Moser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02" b="23484"/>
          <a:stretch/>
        </p:blipFill>
        <p:spPr bwMode="auto">
          <a:xfrm>
            <a:off x="4012837" y="2750878"/>
            <a:ext cx="1102994" cy="1103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751137" y="3925278"/>
            <a:ext cx="1626394" cy="248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13" dirty="0">
                <a:latin typeface="Helvetica" panose="020B0604020202020204" pitchFamily="34" charset="0"/>
                <a:cs typeface="Helvetica" panose="020B0604020202020204" pitchFamily="34" charset="0"/>
              </a:rPr>
              <a:t>Prof. </a:t>
            </a:r>
            <a:r>
              <a:rPr lang="en-US" sz="1013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hristophe Moser</a:t>
            </a:r>
            <a:endParaRPr lang="en-US" sz="1013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05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68"/>
    </mc:Choice>
    <mc:Fallback xmlns="">
      <p:transition spd="slow" advTm="13868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974155" y="331073"/>
          <a:ext cx="1907111" cy="59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4155" y="331073"/>
                        <a:ext cx="1907111" cy="59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18547" y="391969"/>
            <a:ext cx="187262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smtClean="0">
                <a:latin typeface="Helvetica" panose="020B0604020202020204" pitchFamily="34" charset="0"/>
                <a:ea typeface="Calibri" panose="020F0502020204030204" pitchFamily="34" charset="0"/>
                <a:cs typeface="Helvetica" panose="020B0604020202020204" pitchFamily="34" charset="0"/>
              </a:rPr>
              <a:t>Discretization:</a:t>
            </a:r>
            <a:endParaRPr lang="en-US" sz="2100" dirty="0">
              <a:latin typeface="Helvetica" panose="020B0604020202020204" pitchFamily="34" charset="0"/>
              <a:ea typeface="Calibri" panose="020F050202020403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9679" y="1303985"/>
          <a:ext cx="2211016" cy="68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9679" y="1303985"/>
                        <a:ext cx="2211016" cy="684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51879" y="1427440"/>
            <a:ext cx="24978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Angular Bragg selectivity: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245" y="2670795"/>
            <a:ext cx="1311540" cy="1433374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2176953" y="4104169"/>
            <a:ext cx="212284" cy="40314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176953" y="2267646"/>
            <a:ext cx="212284" cy="38161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025568" y="2951325"/>
          <a:ext cx="1500379" cy="87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9" imgW="1091880" imgH="634680" progId="Equation.DSMT4">
                  <p:embed/>
                </p:oleObj>
              </mc:Choice>
              <mc:Fallback>
                <p:oleObj name="Equation" r:id="rId9" imgW="1091880" imgH="6346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5568" y="2951325"/>
                        <a:ext cx="1500379" cy="87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880" y="2670796"/>
            <a:ext cx="1433374" cy="1433374"/>
          </a:xfrm>
          <a:prstGeom prst="rect">
            <a:avLst/>
          </a:prstGeom>
        </p:spPr>
      </p:pic>
      <p:cxnSp>
        <p:nvCxnSpPr>
          <p:cNvPr id="33" name="Straight Arrow Connector 32"/>
          <p:cNvCxnSpPr/>
          <p:nvPr/>
        </p:nvCxnSpPr>
        <p:spPr>
          <a:xfrm flipH="1" flipV="1">
            <a:off x="5846567" y="4104170"/>
            <a:ext cx="212284" cy="40314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2" idx="0"/>
          </p:cNvCxnSpPr>
          <p:nvPr/>
        </p:nvCxnSpPr>
        <p:spPr>
          <a:xfrm flipV="1">
            <a:off x="5846567" y="2233728"/>
            <a:ext cx="0" cy="43706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6656127" y="2951325"/>
          <a:ext cx="1377815" cy="87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2" imgW="1687258" imgH="1068570" progId="Equation.DSMT4">
                  <p:embed/>
                </p:oleObj>
              </mc:Choice>
              <mc:Fallback>
                <p:oleObj name="Equation" r:id="rId12" imgW="1687258" imgH="106857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6127" y="2951325"/>
                        <a:ext cx="1377815" cy="87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4659853" y="318270"/>
            <a:ext cx="221413" cy="580089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421418" y="3255601"/>
            <a:ext cx="612524" cy="580089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0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052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65D8A-2C67-4F98-9ADE-FC0301BAB8DB}" type="slidenum">
              <a:rPr lang="en-US" smtClean="0">
                <a:solidFill>
                  <a:schemeClr val="bg1"/>
                </a:solidFill>
              </a:rPr>
              <a:t>2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2118" y="35873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V</a:t>
            </a:r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olume 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hologra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76811"/>
              </p:ext>
            </p:extLst>
          </p:nvPr>
        </p:nvGraphicFramePr>
        <p:xfrm>
          <a:off x="6845498" y="2814344"/>
          <a:ext cx="1694259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498" y="2814344"/>
                        <a:ext cx="1694259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86"/>
          <a:stretch/>
        </p:blipFill>
        <p:spPr>
          <a:xfrm>
            <a:off x="5031573" y="431225"/>
            <a:ext cx="3223539" cy="23047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84985" y="4912668"/>
            <a:ext cx="815122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Fai H. </a:t>
            </a:r>
            <a:r>
              <a:rPr lang="en-US" sz="900" dirty="0" err="1">
                <a:latin typeface="Helvetica" panose="020B0604020202020204" pitchFamily="34" charset="0"/>
                <a:cs typeface="Helvetica" panose="020B0604020202020204" pitchFamily="34" charset="0"/>
              </a:rPr>
              <a:t>Mok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, Geoffrey W. Burr, and Demetri </a:t>
            </a:r>
            <a:r>
              <a:rPr lang="en-US" sz="900" dirty="0" err="1">
                <a:latin typeface="Helvetica" panose="020B0604020202020204" pitchFamily="34" charset="0"/>
                <a:cs typeface="Helvetica" panose="020B0604020202020204" pitchFamily="34" charset="0"/>
              </a:rPr>
              <a:t>Psaltis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, "System metric for holographic memory systems," Opt. Lett. 21, 896-898 (1996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4985" y="4750977"/>
            <a:ext cx="850895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John H. Hong, </a:t>
            </a:r>
            <a:r>
              <a:rPr lang="en-US" sz="900" dirty="0" err="1">
                <a:latin typeface="Helvetica" panose="020B0604020202020204" pitchFamily="34" charset="0"/>
                <a:cs typeface="Helvetica" panose="020B0604020202020204" pitchFamily="34" charset="0"/>
              </a:rPr>
              <a:t>Pochi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900" dirty="0" err="1">
                <a:latin typeface="Helvetica" panose="020B0604020202020204" pitchFamily="34" charset="0"/>
                <a:cs typeface="Helvetica" panose="020B0604020202020204" pitchFamily="34" charset="0"/>
              </a:rPr>
              <a:t>Yeh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, Demetri </a:t>
            </a:r>
            <a:r>
              <a:rPr lang="en-US" sz="900" dirty="0" err="1">
                <a:latin typeface="Helvetica" panose="020B0604020202020204" pitchFamily="34" charset="0"/>
                <a:cs typeface="Helvetica" panose="020B0604020202020204" pitchFamily="34" charset="0"/>
              </a:rPr>
              <a:t>Psaltis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, and David Brady, "Diffraction efficiency of strong volume holograms," Opt. Lett. 15, 344-346 (1990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40226"/>
              </p:ext>
            </p:extLst>
          </p:nvPr>
        </p:nvGraphicFramePr>
        <p:xfrm>
          <a:off x="5039880" y="2735944"/>
          <a:ext cx="1206770" cy="74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6" imgW="761760" imgH="469800" progId="Equation.DSMT4">
                  <p:embed/>
                </p:oleObj>
              </mc:Choice>
              <mc:Fallback>
                <p:oleObj name="Equation" r:id="rId6" imgW="76176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9880" y="2735944"/>
                        <a:ext cx="1206770" cy="74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90244" y="4089149"/>
            <a:ext cx="37382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>
                <a:solidFill>
                  <a:srgbClr val="FF0000"/>
                </a:solidFill>
              </a:rPr>
              <a:t>D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6290" y="4077555"/>
            <a:ext cx="518091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 smtClean="0">
                <a:solidFill>
                  <a:srgbClr val="FF0000"/>
                </a:solidFill>
              </a:rPr>
              <a:t>Noise</a:t>
            </a:r>
            <a:endParaRPr lang="en-US" sz="1013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13284" y="4076697"/>
            <a:ext cx="777777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>
                <a:solidFill>
                  <a:srgbClr val="FF0000"/>
                </a:solidFill>
              </a:rPr>
              <a:t>Conjugat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61641" y="4077555"/>
            <a:ext cx="1055097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>
                <a:solidFill>
                  <a:srgbClr val="FF0000"/>
                </a:solidFill>
              </a:rPr>
              <a:t>Reconstruct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069524" y="1036341"/>
            <a:ext cx="2906110" cy="2712370"/>
            <a:chOff x="1122845" y="1554146"/>
            <a:chExt cx="3874813" cy="361649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2845" y="1554146"/>
              <a:ext cx="3874813" cy="3616493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2530764" y="1893455"/>
              <a:ext cx="314036" cy="323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191164" y="4770241"/>
              <a:ext cx="314036" cy="323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</p:grpSp>
      <p:sp>
        <p:nvSpPr>
          <p:cNvPr id="19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20" name="Espace réservé du numéro de diapositive 5">
            <a:extLst>
              <a:ext uri="{FF2B5EF4-FFF2-40B4-BE49-F238E27FC236}">
                <a16:creationId xmlns:a16="http://schemas.microsoft.com/office/drawing/2014/main" id="{F5C95DC5-778C-474A-AD7D-E5E2435C9631}"/>
              </a:ext>
            </a:extLst>
          </p:cNvPr>
          <p:cNvSpPr txBox="1">
            <a:spLocks/>
          </p:cNvSpPr>
          <p:nvPr/>
        </p:nvSpPr>
        <p:spPr>
          <a:xfrm>
            <a:off x="8783638" y="3476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1E1CD7C-2161-7D43-862E-CE4C333CD873}" type="slidenum">
              <a:rPr lang="fr-FR" smtClean="0"/>
              <a:pPr/>
              <a:t>2</a:t>
            </a:fld>
            <a:endParaRPr lang="fr-FR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05633"/>
              </p:ext>
            </p:extLst>
          </p:nvPr>
        </p:nvGraphicFramePr>
        <p:xfrm>
          <a:off x="402118" y="3650626"/>
          <a:ext cx="4900003" cy="57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9" imgW="2374560" imgH="279360" progId="Equation.DSMT4">
                  <p:embed/>
                </p:oleObj>
              </mc:Choice>
              <mc:Fallback>
                <p:oleObj name="Equation" r:id="rId9" imgW="23745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118" y="3650626"/>
                        <a:ext cx="4900003" cy="57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76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688"/>
    </mc:Choice>
    <mc:Fallback xmlns="">
      <p:transition spd="slow" advTm="986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 smtClean="0"/>
              <a:t>NAME EVENT / NAME PRESENTATION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peaker 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0</a:t>
            </a:fld>
            <a:endParaRPr lang="fr-F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10682"/>
              </p:ext>
            </p:extLst>
          </p:nvPr>
        </p:nvGraphicFramePr>
        <p:xfrm>
          <a:off x="2394583" y="1806658"/>
          <a:ext cx="3557845" cy="125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2819160" imgH="990360" progId="Equation.DSMT4">
                  <p:embed/>
                </p:oleObj>
              </mc:Choice>
              <mc:Fallback>
                <p:oleObj name="Equation" r:id="rId3" imgW="2819160" imgH="990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583" y="1806658"/>
                        <a:ext cx="3557845" cy="1253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83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83638" y="344909"/>
            <a:ext cx="512762" cy="163552"/>
          </a:xfrm>
        </p:spPr>
        <p:txBody>
          <a:bodyPr/>
          <a:lstStyle/>
          <a:p>
            <a:fld id="{50165D8A-2C67-4F98-9ADE-FC0301BAB8DB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22300" y="1473200"/>
          <a:ext cx="250031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828800" imgH="2145960" progId="Equation.DSMT4">
                  <p:embed/>
                </p:oleObj>
              </mc:Choice>
              <mc:Fallback>
                <p:oleObj name="Equation" r:id="rId3" imgW="1828800" imgH="2145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1473200"/>
                        <a:ext cx="2500313" cy="293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4363" y="996950"/>
          <a:ext cx="35258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2311200" imgH="228600" progId="Equation.DSMT4">
                  <p:embed/>
                </p:oleObj>
              </mc:Choice>
              <mc:Fallback>
                <p:oleObj name="Equation" r:id="rId5" imgW="23112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363" y="996950"/>
                        <a:ext cx="35258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2118" y="35873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Efficiency</a:t>
            </a: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4109194" y="612894"/>
            <a:ext cx="4999357" cy="3797181"/>
            <a:chOff x="4109194" y="612894"/>
            <a:chExt cx="4999357" cy="379718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9194" y="723544"/>
              <a:ext cx="4913503" cy="368653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243799" y="895739"/>
              <a:ext cx="184731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6088219" y="612894"/>
                  <a:ext cx="109376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16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8219" y="612894"/>
                  <a:ext cx="1093761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5587" r="-5587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Connector 20"/>
            <p:cNvCxnSpPr/>
            <p:nvPr/>
          </p:nvCxnSpPr>
          <p:spPr>
            <a:xfrm>
              <a:off x="4750315" y="2389321"/>
              <a:ext cx="3769567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8582317" y="2220044"/>
                  <a:ext cx="526234" cy="3385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82317" y="2220044"/>
                  <a:ext cx="526234" cy="338554"/>
                </a:xfrm>
                <a:prstGeom prst="rect">
                  <a:avLst/>
                </a:prstGeom>
                <a:blipFill>
                  <a:blip r:embed="rId9"/>
                  <a:stretch>
                    <a:fillRect l="-2326" r="-10465" b="-89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/>
            <p:cNvCxnSpPr/>
            <p:nvPr/>
          </p:nvCxnSpPr>
          <p:spPr>
            <a:xfrm flipV="1">
              <a:off x="6687306" y="1898431"/>
              <a:ext cx="0" cy="956984"/>
            </a:xfrm>
            <a:prstGeom prst="straightConnector1">
              <a:avLst/>
            </a:prstGeom>
            <a:ln w="38100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752989" y="1921860"/>
              <a:ext cx="3769567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752989" y="2855415"/>
              <a:ext cx="3769567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371981" y="1518853"/>
                  <a:ext cx="711540" cy="3763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ad>
                          <m:radPr>
                            <m:degHide m:val="on"/>
                            <m:ctrlPr>
                              <a:rPr lang="en-US" sz="22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</m:rad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1981" y="1518853"/>
                  <a:ext cx="711540" cy="3763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grpSp>
        <p:nvGrpSpPr>
          <p:cNvPr id="30" name="Group 29"/>
          <p:cNvGrpSpPr/>
          <p:nvPr/>
        </p:nvGrpSpPr>
        <p:grpSpPr>
          <a:xfrm>
            <a:off x="3992417" y="612894"/>
            <a:ext cx="5116134" cy="3856600"/>
            <a:chOff x="3992417" y="612894"/>
            <a:chExt cx="5116134" cy="3856600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92417" y="712115"/>
              <a:ext cx="5007932" cy="3757379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5243799" y="895739"/>
              <a:ext cx="184731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6088219" y="612894"/>
                  <a:ext cx="126367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10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8219" y="612894"/>
                  <a:ext cx="1263679" cy="369332"/>
                </a:xfrm>
                <a:prstGeom prst="rect">
                  <a:avLst/>
                </a:prstGeom>
                <a:blipFill>
                  <a:blip r:embed="rId12"/>
                  <a:stretch>
                    <a:fillRect l="-4831" r="-4831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Straight Connector 33"/>
            <p:cNvCxnSpPr/>
            <p:nvPr/>
          </p:nvCxnSpPr>
          <p:spPr>
            <a:xfrm>
              <a:off x="4750315" y="2405085"/>
              <a:ext cx="3769567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8582317" y="2220044"/>
                  <a:ext cx="526234" cy="3385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82317" y="2220044"/>
                  <a:ext cx="526234" cy="338554"/>
                </a:xfrm>
                <a:prstGeom prst="rect">
                  <a:avLst/>
                </a:prstGeom>
                <a:blipFill>
                  <a:blip r:embed="rId9"/>
                  <a:stretch>
                    <a:fillRect l="-2326" r="-10465" b="-89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Straight Arrow Connector 35"/>
            <p:cNvCxnSpPr/>
            <p:nvPr/>
          </p:nvCxnSpPr>
          <p:spPr>
            <a:xfrm flipV="1">
              <a:off x="6687306" y="1898431"/>
              <a:ext cx="0" cy="1039746"/>
            </a:xfrm>
            <a:prstGeom prst="straightConnector1">
              <a:avLst/>
            </a:prstGeom>
            <a:ln w="38100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752989" y="1882450"/>
              <a:ext cx="3769567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752989" y="2938177"/>
              <a:ext cx="3769567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6371981" y="1491266"/>
                  <a:ext cx="711540" cy="3763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ad>
                          <m:radPr>
                            <m:degHide m:val="on"/>
                            <m:ctrlPr>
                              <a:rPr lang="en-US" sz="22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</m:rad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1981" y="1491266"/>
                  <a:ext cx="711540" cy="37632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2130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621"/>
    </mc:Choice>
    <mc:Fallback xmlns="">
      <p:transition spd="slow" advTm="1086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4771" y="996950"/>
            <a:ext cx="4546530" cy="349797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83638" y="344909"/>
            <a:ext cx="512762" cy="163552"/>
          </a:xfrm>
        </p:spPr>
        <p:txBody>
          <a:bodyPr/>
          <a:lstStyle/>
          <a:p>
            <a:fld id="{50165D8A-2C67-4F98-9ADE-FC0301BAB8D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64394"/>
              </p:ext>
            </p:extLst>
          </p:nvPr>
        </p:nvGraphicFramePr>
        <p:xfrm>
          <a:off x="622300" y="1473200"/>
          <a:ext cx="250031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1828800" imgH="2145960" progId="Equation.DSMT4">
                  <p:embed/>
                </p:oleObj>
              </mc:Choice>
              <mc:Fallback>
                <p:oleObj name="Equation" r:id="rId4" imgW="1828800" imgH="2145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1473200"/>
                        <a:ext cx="2500313" cy="293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37314" y="525170"/>
            <a:ext cx="3521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omputed curves with random envelopes*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94786"/>
              </p:ext>
            </p:extLst>
          </p:nvPr>
        </p:nvGraphicFramePr>
        <p:xfrm>
          <a:off x="614363" y="996950"/>
          <a:ext cx="35258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6" imgW="2311200" imgH="228600" progId="Equation.DSMT4">
                  <p:embed/>
                </p:oleObj>
              </mc:Choice>
              <mc:Fallback>
                <p:oleObj name="Equation" r:id="rId6" imgW="23112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363" y="996950"/>
                        <a:ext cx="35258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2118" y="35873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Efficiency</a:t>
            </a: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1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47676" y="2282845"/>
                <a:ext cx="911083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𝑙𝑜𝑝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7676" y="2282845"/>
                <a:ext cx="911083" cy="207749"/>
              </a:xfrm>
              <a:prstGeom prst="rect">
                <a:avLst/>
              </a:prstGeom>
              <a:blipFill>
                <a:blip r:embed="rId8"/>
                <a:stretch>
                  <a:fillRect l="-6040" r="-4027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51234" y="3455745"/>
                <a:ext cx="862993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𝑙𝑜𝑝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 smtClean="0"/>
                  <a:t>2</a:t>
                </a:r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234" y="3455745"/>
                <a:ext cx="862993" cy="207749"/>
              </a:xfrm>
              <a:prstGeom prst="rect">
                <a:avLst/>
              </a:prstGeom>
              <a:blipFill>
                <a:blip r:embed="rId9"/>
                <a:stretch>
                  <a:fillRect l="-9155" t="-26471" r="-1197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637314" y="4624575"/>
            <a:ext cx="36535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*averaged over 100 realizations for each data point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5799491" y="4312729"/>
            <a:ext cx="13292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 of hologram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3800898" y="2512602"/>
            <a:ext cx="9221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ffici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263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621"/>
    </mc:Choice>
    <mc:Fallback xmlns="">
      <p:transition spd="slow" advTm="108621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485" y="1557174"/>
            <a:ext cx="5205846" cy="18911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" name="Group 28"/>
          <p:cNvGrpSpPr/>
          <p:nvPr/>
        </p:nvGrpSpPr>
        <p:grpSpPr>
          <a:xfrm>
            <a:off x="-27330" y="1462434"/>
            <a:ext cx="3679456" cy="2218631"/>
            <a:chOff x="664262" y="869197"/>
            <a:chExt cx="3679456" cy="2218631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262" y="869197"/>
              <a:ext cx="3639470" cy="2208927"/>
            </a:xfrm>
            <a:prstGeom prst="rect">
              <a:avLst/>
            </a:prstGeom>
          </p:spPr>
        </p:pic>
        <p:sp>
          <p:nvSpPr>
            <p:cNvPr id="31" name="Isosceles Triangle 30"/>
            <p:cNvSpPr/>
            <p:nvPr/>
          </p:nvSpPr>
          <p:spPr>
            <a:xfrm>
              <a:off x="3308263" y="1702160"/>
              <a:ext cx="1035455" cy="1385668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02118" y="35873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(3+1)D Printing by 2-photon polymerization</a:t>
            </a: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5" name="TextBox 47"/>
          <p:cNvSpPr txBox="1"/>
          <p:nvPr/>
        </p:nvSpPr>
        <p:spPr>
          <a:xfrm>
            <a:off x="2643755" y="3572176"/>
            <a:ext cx="37757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oxel by vox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xposure dependent ind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ufficient resolu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37" name="Espace réservé du numéro de diapositive 5">
            <a:extLst>
              <a:ext uri="{FF2B5EF4-FFF2-40B4-BE49-F238E27FC236}">
                <a16:creationId xmlns:a16="http://schemas.microsoft.com/office/drawing/2014/main" id="{F5C95DC5-778C-474A-AD7D-E5E2435C9631}"/>
              </a:ext>
            </a:extLst>
          </p:cNvPr>
          <p:cNvSpPr txBox="1">
            <a:spLocks/>
          </p:cNvSpPr>
          <p:nvPr/>
        </p:nvSpPr>
        <p:spPr>
          <a:xfrm>
            <a:off x="8783638" y="3476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1E1CD7C-2161-7D43-862E-CE4C333CD873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2" name="Rectangle 1"/>
          <p:cNvSpPr/>
          <p:nvPr/>
        </p:nvSpPr>
        <p:spPr>
          <a:xfrm>
            <a:off x="540292" y="4653335"/>
            <a:ext cx="837024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Dinc NU, Psaltis D, 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&amp; </a:t>
            </a:r>
            <a:r>
              <a:rPr lang="en-US" sz="9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Brunner 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D. (2020). Optical neural networks: the 3D connection. </a:t>
            </a:r>
            <a:r>
              <a:rPr lang="en-US" sz="900" i="1" dirty="0" err="1">
                <a:latin typeface="Helvetica" panose="020B0604020202020204" pitchFamily="34" charset="0"/>
                <a:cs typeface="Helvetica" panose="020B0604020202020204" pitchFamily="34" charset="0"/>
              </a:rPr>
              <a:t>Photoniques</a:t>
            </a:r>
            <a:r>
              <a:rPr lang="en-US" sz="900" dirty="0">
                <a:latin typeface="Helvetica" panose="020B0604020202020204" pitchFamily="34" charset="0"/>
                <a:cs typeface="Helvetica" panose="020B0604020202020204" pitchFamily="34" charset="0"/>
              </a:rPr>
              <a:t>, (104), 34-38</a:t>
            </a:r>
            <a:r>
              <a:rPr lang="en-US" sz="9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.</a:t>
            </a:r>
            <a:endParaRPr lang="en-US" sz="900" dirty="0" smtClean="0">
              <a:solidFill>
                <a:srgbClr val="222222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orte 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X, Dinc NU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ughames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J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nusa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G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uliano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Kadic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, Moser C, Brunner D, Psaltis D. Direct (</a:t>
            </a:r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3+1)D 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ser writing of graded-index optical elements. Optica. 2021 Oct 20;8(10):1281-7</a:t>
            </a:r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.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39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222"/>
    </mc:Choice>
    <mc:Fallback xmlns="">
      <p:transition spd="slow" advTm="49222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31" name="Espace réservé du numéro de diapositive 5">
            <a:extLst>
              <a:ext uri="{FF2B5EF4-FFF2-40B4-BE49-F238E27FC236}">
                <a16:creationId xmlns:a16="http://schemas.microsoft.com/office/drawing/2014/main" id="{F5C95DC5-778C-474A-AD7D-E5E2435C9631}"/>
              </a:ext>
            </a:extLst>
          </p:cNvPr>
          <p:cNvSpPr txBox="1">
            <a:spLocks/>
          </p:cNvSpPr>
          <p:nvPr/>
        </p:nvSpPr>
        <p:spPr>
          <a:xfrm>
            <a:off x="8783638" y="3476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1E1CD7C-2161-7D43-862E-CE4C333CD873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32" name="Rectangle 31"/>
          <p:cNvSpPr/>
          <p:nvPr/>
        </p:nvSpPr>
        <p:spPr>
          <a:xfrm>
            <a:off x="577809" y="4737199"/>
            <a:ext cx="83702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orte X, Dinc NU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ughames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J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nusa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G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uliano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Kadic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, Moser C, Brunner D, Psaltis D. Direct (</a:t>
            </a:r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3+1)D 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ser writing of graded-index optical elements. Optica. 2021 Oct 20;8(10):1281-7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55" y="1317473"/>
            <a:ext cx="3265280" cy="27000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711512" y="808241"/>
            <a:ext cx="5476240" cy="3543734"/>
            <a:chOff x="673517" y="4041489"/>
            <a:chExt cx="5476240" cy="3543734"/>
          </a:xfrm>
        </p:grpSpPr>
        <p:grpSp>
          <p:nvGrpSpPr>
            <p:cNvPr id="37" name="Group 36"/>
            <p:cNvGrpSpPr/>
            <p:nvPr/>
          </p:nvGrpSpPr>
          <p:grpSpPr>
            <a:xfrm>
              <a:off x="673517" y="4045301"/>
              <a:ext cx="5476240" cy="3539922"/>
              <a:chOff x="673517" y="3015035"/>
              <a:chExt cx="5476240" cy="3539922"/>
            </a:xfrm>
          </p:grpSpPr>
          <p:pic>
            <p:nvPicPr>
              <p:cNvPr id="38" name="Picture 37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487" t="10404" r="29518" b="73790"/>
              <a:stretch/>
            </p:blipFill>
            <p:spPr>
              <a:xfrm>
                <a:off x="4516023" y="3195245"/>
                <a:ext cx="834636" cy="811927"/>
              </a:xfrm>
              <a:prstGeom prst="rect">
                <a:avLst/>
              </a:prstGeom>
            </p:spPr>
          </p:pic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670" t="7920" r="49425" b="76014"/>
              <a:stretch/>
            </p:blipFill>
            <p:spPr>
              <a:xfrm>
                <a:off x="2548866" y="3019849"/>
                <a:ext cx="1001118" cy="1001118"/>
              </a:xfrm>
              <a:prstGeom prst="rect">
                <a:avLst/>
              </a:prstGeom>
            </p:spPr>
          </p:pic>
          <p:pic>
            <p:nvPicPr>
              <p:cNvPr id="40" name="Picture 39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861" t="10376" r="59321" b="73893"/>
              <a:stretch/>
            </p:blipFill>
            <p:spPr>
              <a:xfrm>
                <a:off x="1652535" y="3195245"/>
                <a:ext cx="831523" cy="823448"/>
              </a:xfrm>
              <a:prstGeom prst="rect">
                <a:avLst/>
              </a:prstGeom>
            </p:spPr>
          </p:pic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790" t="8167" r="39273" b="75705"/>
              <a:stretch/>
            </p:blipFill>
            <p:spPr>
              <a:xfrm>
                <a:off x="3493364" y="3015035"/>
                <a:ext cx="996896" cy="996900"/>
              </a:xfrm>
              <a:prstGeom prst="rect">
                <a:avLst/>
              </a:prstGeom>
            </p:spPr>
          </p:pic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878"/>
              <a:stretch/>
            </p:blipFill>
            <p:spPr>
              <a:xfrm>
                <a:off x="673517" y="3964700"/>
                <a:ext cx="5476240" cy="2590257"/>
              </a:xfrm>
              <a:prstGeom prst="rect">
                <a:avLst/>
              </a:prstGeom>
            </p:spPr>
          </p:pic>
          <p:sp>
            <p:nvSpPr>
              <p:cNvPr id="43" name="Rectangle 42"/>
              <p:cNvSpPr/>
              <p:nvPr/>
            </p:nvSpPr>
            <p:spPr>
              <a:xfrm>
                <a:off x="2458721" y="4130141"/>
                <a:ext cx="457200" cy="44704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2996719" y="4130141"/>
                <a:ext cx="457200" cy="44704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3549984" y="4130141"/>
                <a:ext cx="457200" cy="44704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4083590" y="4130141"/>
                <a:ext cx="457200" cy="44704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630508" y="3141985"/>
                <a:ext cx="885305" cy="87670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2584491" y="3144259"/>
                <a:ext cx="885305" cy="87670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3538473" y="3141985"/>
                <a:ext cx="885305" cy="87670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4492455" y="3137687"/>
                <a:ext cx="885305" cy="87670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2" name="Down Arrow 51"/>
            <p:cNvSpPr/>
            <p:nvPr/>
          </p:nvSpPr>
          <p:spPr>
            <a:xfrm rot="1487596">
              <a:off x="2062232" y="4041490"/>
              <a:ext cx="194177" cy="28099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Down Arrow 52"/>
            <p:cNvSpPr/>
            <p:nvPr/>
          </p:nvSpPr>
          <p:spPr>
            <a:xfrm rot="1487596">
              <a:off x="3017465" y="4041489"/>
              <a:ext cx="194177" cy="28099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Down Arrow 53"/>
            <p:cNvSpPr/>
            <p:nvPr/>
          </p:nvSpPr>
          <p:spPr>
            <a:xfrm rot="1487596">
              <a:off x="3923036" y="4041491"/>
              <a:ext cx="194177" cy="28099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Down Arrow 54"/>
            <p:cNvSpPr/>
            <p:nvPr/>
          </p:nvSpPr>
          <p:spPr>
            <a:xfrm rot="1487596">
              <a:off x="4919932" y="4041490"/>
              <a:ext cx="194177" cy="28099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02118" y="35873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alibration</a:t>
            </a: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09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800"/>
    </mc:Choice>
    <mc:Fallback xmlns="">
      <p:transition spd="slow" advTm="6780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652" y="1356316"/>
            <a:ext cx="4000508" cy="300152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87170" y="358815"/>
            <a:ext cx="512762" cy="163552"/>
          </a:xfrm>
        </p:spPr>
        <p:txBody>
          <a:bodyPr/>
          <a:lstStyle/>
          <a:p>
            <a:fld id="{50165D8A-2C67-4F98-9ADE-FC0301BAB8DB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70476"/>
              </p:ext>
            </p:extLst>
          </p:nvPr>
        </p:nvGraphicFramePr>
        <p:xfrm>
          <a:off x="2502098" y="4216322"/>
          <a:ext cx="3387329" cy="48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098" y="4216322"/>
                        <a:ext cx="3387329" cy="48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40944" y="1219200"/>
          <a:ext cx="909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0944" y="1219200"/>
                        <a:ext cx="90963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6345840" y="2721965"/>
            <a:ext cx="522252" cy="400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453971" y="2488081"/>
          <a:ext cx="346009" cy="22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3971" y="2488081"/>
                        <a:ext cx="346009" cy="224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57" t="18442" r="13636" b="17687"/>
          <a:stretch/>
        </p:blipFill>
        <p:spPr>
          <a:xfrm>
            <a:off x="6871713" y="1755103"/>
            <a:ext cx="2148602" cy="18953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83" y="2777303"/>
            <a:ext cx="1381457" cy="13929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760" y="2774835"/>
            <a:ext cx="1381457" cy="13814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21" y="1388213"/>
            <a:ext cx="1392906" cy="13929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495" y="1389374"/>
            <a:ext cx="1396722" cy="1408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812074" y="4096378"/>
                <a:ext cx="746743" cy="155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13" i="1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en-US" sz="101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50 </m:t>
                      </m:r>
                      <m:sSup>
                        <m:sSupPr>
                          <m:ctrlPr>
                            <a:rPr lang="en-US" sz="101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1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01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101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013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074" y="4096378"/>
                <a:ext cx="746743" cy="155877"/>
              </a:xfrm>
              <a:prstGeom prst="rect">
                <a:avLst/>
              </a:prstGeom>
              <a:blipFill>
                <a:blip r:embed="rId15"/>
                <a:stretch>
                  <a:fillRect l="-3252" r="-813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241732" y="3888133"/>
          <a:ext cx="1435438" cy="5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6" imgW="1155600" imgH="431640" progId="Equation.DSMT4">
                  <p:embed/>
                </p:oleObj>
              </mc:Choice>
              <mc:Fallback>
                <p:oleObj name="Equation" r:id="rId16" imgW="11556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41732" y="3888133"/>
                        <a:ext cx="1435438" cy="536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2118" y="358736"/>
            <a:ext cx="786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Digital generation to 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multiplex 4 </a:t>
            </a:r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patterns</a:t>
            </a:r>
            <a:endParaRPr lang="en-US" sz="24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9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21" name="Rectangle 20"/>
          <p:cNvSpPr/>
          <p:nvPr/>
        </p:nvSpPr>
        <p:spPr>
          <a:xfrm>
            <a:off x="577809" y="4737199"/>
            <a:ext cx="83702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orte X, Dinc NU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ughames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J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nusa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G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uliano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Kadic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, Moser C, Brunner D, Psaltis D. Direct (</a:t>
            </a:r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3+1)D 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ser writing of graded-index optical elements. Optica. 2021 Oct 20;8(10):1281-7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918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617"/>
    </mc:Choice>
    <mc:Fallback xmlns="">
      <p:transition spd="slow" advTm="55617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0" t="5843" r="17695" b="9316"/>
          <a:stretch/>
        </p:blipFill>
        <p:spPr>
          <a:xfrm>
            <a:off x="6813881" y="1266976"/>
            <a:ext cx="1592843" cy="1650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6" t="11321" r="23356" b="16870"/>
          <a:stretch/>
        </p:blipFill>
        <p:spPr>
          <a:xfrm>
            <a:off x="5143847" y="1295542"/>
            <a:ext cx="1609187" cy="15932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9" t="9398" r="23145" b="9662"/>
          <a:stretch/>
        </p:blipFill>
        <p:spPr>
          <a:xfrm>
            <a:off x="5143847" y="2992332"/>
            <a:ext cx="1642236" cy="16173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6842" r="23620" b="10015"/>
          <a:stretch/>
        </p:blipFill>
        <p:spPr>
          <a:xfrm>
            <a:off x="6786083" y="2974521"/>
            <a:ext cx="1619804" cy="16204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79293" y="4017151"/>
                <a:ext cx="179254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1500" dirty="0" smtClean="0"/>
                  <a:t>Dimensions (XYZ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en-US" sz="1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50×60 </m:t>
                      </m:r>
                      <m:sSup>
                        <m:sSupPr>
                          <m:ctrlP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293" y="4017151"/>
                <a:ext cx="1792543" cy="461665"/>
              </a:xfrm>
              <a:prstGeom prst="rect">
                <a:avLst/>
              </a:prstGeom>
              <a:blipFill>
                <a:blip r:embed="rId6"/>
                <a:stretch>
                  <a:fillRect l="-1017" t="-13158" r="-678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69" t="20951" r="38623" b="40220"/>
          <a:stretch/>
        </p:blipFill>
        <p:spPr>
          <a:xfrm rot="16200000">
            <a:off x="1373253" y="1485277"/>
            <a:ext cx="2314468" cy="23865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64961" y="921136"/>
            <a:ext cx="270403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Helvetica" panose="020B0604020202020204" pitchFamily="34" charset="0"/>
                <a:cs typeface="Helvetica" panose="020B0604020202020204" pitchFamily="34" charset="0"/>
              </a:rPr>
              <a:t>Bright field microscope image</a:t>
            </a:r>
            <a:endParaRPr lang="en-US" sz="165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614201" y="921136"/>
            <a:ext cx="2343764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5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xperimental results</a:t>
            </a:r>
            <a:endParaRPr lang="en-US" sz="165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9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0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21" name="TextBox 20"/>
          <p:cNvSpPr txBox="1"/>
          <p:nvPr/>
        </p:nvSpPr>
        <p:spPr>
          <a:xfrm>
            <a:off x="402118" y="35873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(3+1)D Printing </a:t>
            </a:r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to 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multiplex 4 </a:t>
            </a:r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patterns</a:t>
            </a:r>
            <a:endParaRPr lang="en-US" sz="24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7809" y="4737199"/>
            <a:ext cx="83702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orte X, Dinc NU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ughames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J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nusa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G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uliano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Kadic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, Moser C, Brunner D, Psaltis D. Direct (</a:t>
            </a:r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3+1)D 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ser writing of graded-index optical elements. Optica. 2021 Oct 20;8(10):1281-7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24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854"/>
    </mc:Choice>
    <mc:Fallback xmlns="">
      <p:transition spd="slow" advTm="76854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"/>
          <p:cNvSpPr txBox="1">
            <a:spLocks/>
          </p:cNvSpPr>
          <p:nvPr/>
        </p:nvSpPr>
        <p:spPr>
          <a:xfrm>
            <a:off x="8787170" y="358815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defPPr>
              <a:defRPr lang="fr-FR"/>
            </a:defPPr>
            <a:lvl1pPr marL="0" algn="ctr" defTabSz="685800" rtl="0" eaLnBrk="1" latinLnBrk="0" hangingPunct="1">
              <a:defRPr sz="7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0165D8A-2C67-4F98-9ADE-FC0301BAB8D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0" name="Espace réservé du pied de page 4">
            <a:extLst>
              <a:ext uri="{FF2B5EF4-FFF2-40B4-BE49-F238E27FC236}">
                <a16:creationId xmlns:a16="http://schemas.microsoft.com/office/drawing/2014/main" id="{EDD9CD81-F741-E34D-918B-879020443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268389" y="2026464"/>
            <a:ext cx="3543260" cy="512762"/>
          </a:xfrm>
        </p:spPr>
        <p:txBody>
          <a:bodyPr/>
          <a:lstStyle/>
          <a:p>
            <a:r>
              <a:rPr lang="fr-FR" dirty="0" smtClean="0"/>
              <a:t>Niyazi Ulas Dinc</a:t>
            </a:r>
            <a:endParaRPr lang="fr-FR" dirty="0"/>
          </a:p>
        </p:txBody>
      </p:sp>
      <p:sp>
        <p:nvSpPr>
          <p:cNvPr id="21" name="TextBox 20"/>
          <p:cNvSpPr txBox="1"/>
          <p:nvPr/>
        </p:nvSpPr>
        <p:spPr>
          <a:xfrm>
            <a:off x="402118" y="35873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(3+1)D Printing </a:t>
            </a:r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to 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multiplex </a:t>
            </a:r>
            <a:r>
              <a:rPr 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letters L and O</a:t>
            </a:r>
            <a:endParaRPr lang="en-US" sz="24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7809" y="4737199"/>
            <a:ext cx="83702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orte X, Dinc NU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ughames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J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nusa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G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uliano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, </a:t>
            </a:r>
            <a:r>
              <a:rPr lang="en-US" sz="900" dirty="0" err="1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Kadic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, Moser C, Brunner D, Psaltis D. Direct (</a:t>
            </a:r>
            <a:r>
              <a:rPr lang="en-US" sz="900" dirty="0" smtClean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3+1)D </a:t>
            </a:r>
            <a:r>
              <a:rPr lang="en-US" sz="90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ser writing of graded-index optical elements. Optica. 2021 Oct 20;8(10):1281-7.</a:t>
            </a:r>
            <a:endParaRPr lang="en-US" sz="9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67651" y="3883309"/>
                <a:ext cx="1615827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1500" dirty="0" smtClean="0"/>
                  <a:t>Dimensions (XYZ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en-US" sz="1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50×</m:t>
                      </m:r>
                      <m:r>
                        <a:rPr lang="en-US" sz="1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1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</m:t>
                      </m:r>
                      <m:sSup>
                        <m:sSupPr>
                          <m:ctrlP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651" y="3883309"/>
                <a:ext cx="1615827" cy="461665"/>
              </a:xfrm>
              <a:prstGeom prst="rect">
                <a:avLst/>
              </a:prstGeom>
              <a:blipFill>
                <a:blip r:embed="rId2"/>
                <a:stretch>
                  <a:fillRect l="-6792" t="-13158" r="-6415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164961" y="921136"/>
            <a:ext cx="270403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Helvetica" panose="020B0604020202020204" pitchFamily="34" charset="0"/>
                <a:cs typeface="Helvetica" panose="020B0604020202020204" pitchFamily="34" charset="0"/>
              </a:rPr>
              <a:t>Bright field microscope image</a:t>
            </a:r>
            <a:endParaRPr lang="en-US" sz="165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614201" y="921136"/>
            <a:ext cx="2343764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50" dirty="0">
                <a:solidFill>
                  <a:srgbClr val="22222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xperimental results</a:t>
            </a:r>
            <a:endParaRPr lang="en-US" sz="165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95" t="2530" r="40042" b="66001"/>
          <a:stretch/>
        </p:blipFill>
        <p:spPr bwMode="auto">
          <a:xfrm>
            <a:off x="5069281" y="1626393"/>
            <a:ext cx="1878386" cy="21943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4" t="37332" r="78697" b="32216"/>
          <a:stretch/>
        </p:blipFill>
        <p:spPr bwMode="auto">
          <a:xfrm>
            <a:off x="1339073" y="1482537"/>
            <a:ext cx="2355809" cy="24144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95" t="33574" r="40042" b="34977"/>
          <a:stretch/>
        </p:blipFill>
        <p:spPr bwMode="auto">
          <a:xfrm>
            <a:off x="6835196" y="1534596"/>
            <a:ext cx="1951974" cy="22204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5682444" y="3792536"/>
            <a:ext cx="2305503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cale bars measure </a:t>
            </a:r>
            <a:r>
              <a:rPr lang="en-US" sz="1600" dirty="0" smtClean="0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en-US" sz="1600" dirty="0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μm.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fld id="{E30ED45D-759F-421D-BBB8-E6D22EBB120B}" type="datetime1">
              <a:rPr lang="en-US" smtClean="0"/>
              <a:t>8/2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967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854"/>
    </mc:Choice>
    <mc:Fallback xmlns="">
      <p:transition spd="slow" advTm="76854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FC127AB4946248A5685C1F92D54FFE" ma:contentTypeVersion="0" ma:contentTypeDescription="Crée un document." ma:contentTypeScope="" ma:versionID="ef3ff242486930b75c69099c0dd02c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F8CE09B-89B1-4B5D-BED2-87C84F0777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66205E9-12FC-4D6C-B0C7-1E9025EEB1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48A6C70-7FF5-480A-B09B-7D0A19B2F43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Office</Template>
  <TotalTime>0</TotalTime>
  <Words>901</Words>
  <Application>Microsoft Office PowerPoint</Application>
  <PresentationFormat>On-screen Show (16:9)</PresentationFormat>
  <Paragraphs>181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SimSun</vt:lpstr>
      <vt:lpstr>Arial</vt:lpstr>
      <vt:lpstr>Calibri</vt:lpstr>
      <vt:lpstr>Cambria Math</vt:lpstr>
      <vt:lpstr>Franklin Gothic Demi Cond</vt:lpstr>
      <vt:lpstr>Helvetica</vt:lpstr>
      <vt:lpstr>Roboto Black</vt:lpstr>
      <vt:lpstr>Times New Roman</vt:lpstr>
      <vt:lpstr>Wingdings</vt:lpstr>
      <vt:lpstr>Thème Office</vt:lpstr>
      <vt:lpstr>Equation</vt:lpstr>
      <vt:lpstr>(3+1)D Printing of  Volume Hologra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PFL</dc:title>
  <dc:creator>Utilisateur Microsoft Office</dc:creator>
  <cp:lastModifiedBy>Dinç Niyazi Ulas</cp:lastModifiedBy>
  <cp:revision>102</cp:revision>
  <dcterms:created xsi:type="dcterms:W3CDTF">2019-04-02T06:24:35Z</dcterms:created>
  <dcterms:modified xsi:type="dcterms:W3CDTF">2022-08-02T08:1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FC127AB4946248A5685C1F92D54FFE</vt:lpwstr>
  </property>
</Properties>
</file>